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DF4B4B" w:rsidRPr="00EC26C2" w14:paraId="4E405CEC" w14:textId="77777777" w:rsidTr="005715F4">
        <w:tc>
          <w:tcPr>
            <w:tcW w:w="4111" w:type="dxa"/>
          </w:tcPr>
          <w:p w14:paraId="2870C2AD" w14:textId="4D4BEACC"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sz w:val="24"/>
                <w:szCs w:val="24"/>
              </w:rPr>
            </w:pPr>
            <w:bookmarkStart w:id="0" w:name="_GoBack" w:colFirst="1" w:colLast="1"/>
            <w:r w:rsidRPr="00EC26C2">
              <w:rPr>
                <w:rFonts w:ascii="Times New Roman" w:eastAsia="Georgia" w:hAnsi="Times New Roman" w:cs="Times New Roman"/>
                <w:sz w:val="24"/>
                <w:szCs w:val="24"/>
              </w:rPr>
              <w:t>SỞ GD &amp; ĐT TP. HCM</w:t>
            </w:r>
          </w:p>
          <w:p w14:paraId="08E937B3" w14:textId="77777777"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b/>
                <w:bCs/>
                <w:sz w:val="24"/>
                <w:szCs w:val="24"/>
              </w:rPr>
            </w:pPr>
            <w:r w:rsidRPr="00EC26C2">
              <w:rPr>
                <w:rFonts w:ascii="Times New Roman" w:eastAsia="Georgia" w:hAnsi="Times New Roman" w:cs="Times New Roman"/>
                <w:b/>
                <w:bCs/>
                <w:sz w:val="24"/>
                <w:szCs w:val="24"/>
              </w:rPr>
              <w:t>TRƯỜNG THCS - THPT NGUYỄN KHUYẾN</w:t>
            </w:r>
          </w:p>
          <w:p w14:paraId="6FD29535" w14:textId="747B68ED"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i/>
                <w:iCs/>
                <w:sz w:val="24"/>
                <w:szCs w:val="24"/>
              </w:rPr>
            </w:pPr>
            <w:r w:rsidRPr="00EC26C2">
              <w:rPr>
                <w:rFonts w:ascii="Times New Roman" w:eastAsia="Georgia" w:hAnsi="Times New Roman" w:cs="Times New Roman"/>
                <w:i/>
                <w:iCs/>
                <w:sz w:val="24"/>
                <w:szCs w:val="24"/>
              </w:rPr>
              <w:t>(Đề gồm có 04 trang)</w:t>
            </w:r>
          </w:p>
        </w:tc>
        <w:tc>
          <w:tcPr>
            <w:tcW w:w="6373" w:type="dxa"/>
          </w:tcPr>
          <w:p w14:paraId="7971D31F" w14:textId="77777777"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b/>
                <w:bCs/>
                <w:sz w:val="24"/>
                <w:szCs w:val="24"/>
              </w:rPr>
            </w:pPr>
            <w:r w:rsidRPr="00EC26C2">
              <w:rPr>
                <w:rFonts w:ascii="Times New Roman" w:eastAsia="Georgia" w:hAnsi="Times New Roman" w:cs="Times New Roman"/>
                <w:b/>
                <w:bCs/>
                <w:sz w:val="24"/>
                <w:szCs w:val="24"/>
              </w:rPr>
              <w:t>ĐỀ KIỂM TRA THƯỜNG XUYÊN KHỐI 12</w:t>
            </w:r>
          </w:p>
          <w:p w14:paraId="1EBD5216" w14:textId="77777777"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b/>
                <w:bCs/>
                <w:sz w:val="24"/>
                <w:szCs w:val="24"/>
              </w:rPr>
            </w:pPr>
            <w:r w:rsidRPr="00EC26C2">
              <w:rPr>
                <w:rFonts w:ascii="Times New Roman" w:eastAsia="Georgia" w:hAnsi="Times New Roman" w:cs="Times New Roman"/>
                <w:b/>
                <w:bCs/>
                <w:sz w:val="24"/>
                <w:szCs w:val="24"/>
              </w:rPr>
              <w:t>MÔN: SINH HỌC – KHỐI B</w:t>
            </w:r>
          </w:p>
          <w:p w14:paraId="6002D95A" w14:textId="77777777"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i/>
                <w:iCs/>
                <w:sz w:val="24"/>
                <w:szCs w:val="24"/>
              </w:rPr>
            </w:pPr>
            <w:r w:rsidRPr="00EC26C2">
              <w:rPr>
                <w:rFonts w:ascii="Times New Roman" w:eastAsia="Georgia" w:hAnsi="Times New Roman" w:cs="Times New Roman"/>
                <w:i/>
                <w:iCs/>
                <w:sz w:val="24"/>
                <w:szCs w:val="24"/>
              </w:rPr>
              <w:t>Thời gian làm bài: 50 phút (không tính thời gian phát đề)</w:t>
            </w:r>
          </w:p>
          <w:p w14:paraId="4A4B8529" w14:textId="49DC6BE5" w:rsidR="00DF4B4B" w:rsidRPr="00EC26C2" w:rsidRDefault="00DF4B4B" w:rsidP="00DF4B4B">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sz w:val="24"/>
                <w:szCs w:val="24"/>
              </w:rPr>
            </w:pPr>
            <w:r w:rsidRPr="00EC26C2">
              <w:rPr>
                <w:rFonts w:ascii="Times New Roman" w:eastAsia="Georgia" w:hAnsi="Times New Roman" w:cs="Times New Roman"/>
                <w:sz w:val="24"/>
                <w:szCs w:val="24"/>
              </w:rPr>
              <w:t>Ngày: 14 / 12 /2025</w:t>
            </w:r>
          </w:p>
        </w:tc>
      </w:tr>
    </w:tbl>
    <w:bookmarkEnd w:id="0"/>
    <w:p w14:paraId="16399A36" w14:textId="0AE57567" w:rsidR="00DF4B4B" w:rsidRPr="00EC26C2" w:rsidRDefault="00DF4B4B" w:rsidP="00DF4B4B">
      <w:pPr>
        <w:widowControl w:val="0"/>
        <w:pBdr>
          <w:bottom w:val="single" w:sz="4" w:space="1" w:color="auto"/>
        </w:pBdr>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 xml:space="preserve">Họ và tên: ………………………………………….. Số báo danh: ………………  </w:t>
      </w:r>
      <w:r w:rsidRPr="00EC26C2">
        <w:rPr>
          <w:rFonts w:ascii="Times New Roman" w:eastAsia="Georgia" w:hAnsi="Times New Roman" w:cs="Times New Roman"/>
          <w:b/>
          <w:bCs/>
          <w:sz w:val="24"/>
          <w:szCs w:val="24"/>
        </w:rPr>
        <w:t>Mã đề 456</w:t>
      </w:r>
    </w:p>
    <w:p w14:paraId="3ADDC03E" w14:textId="77777777" w:rsidR="00DF4B4B" w:rsidRPr="00EC26C2" w:rsidRDefault="00DF4B4B" w:rsidP="00DF4B4B">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bCs/>
          <w:sz w:val="24"/>
          <w:szCs w:val="24"/>
        </w:rPr>
      </w:pPr>
    </w:p>
    <w:p w14:paraId="3DF42544" w14:textId="1FD5A6E5"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PHẦN I.</w:t>
      </w:r>
      <w:r w:rsidRPr="00EC26C2">
        <w:rPr>
          <w:rFonts w:ascii="Times New Roman" w:eastAsia="Georgia" w:hAnsi="Times New Roman" w:cs="Times New Roman"/>
          <w:sz w:val="24"/>
          <w:szCs w:val="24"/>
        </w:rPr>
        <w:t xml:space="preserve"> </w:t>
      </w:r>
      <w:r w:rsidRPr="00EC26C2">
        <w:rPr>
          <w:rFonts w:ascii="Times New Roman" w:eastAsia="Georgia" w:hAnsi="Times New Roman" w:cs="Times New Roman"/>
          <w:b/>
          <w:sz w:val="24"/>
          <w:szCs w:val="24"/>
        </w:rPr>
        <w:t>Học sinh trả lời từ câu 1 đến câu 18.</w:t>
      </w:r>
      <w:r w:rsidRPr="00EC26C2">
        <w:rPr>
          <w:rFonts w:ascii="Times New Roman" w:eastAsia="Georgia" w:hAnsi="Times New Roman" w:cs="Times New Roman"/>
          <w:sz w:val="24"/>
          <w:szCs w:val="24"/>
        </w:rPr>
        <w:t xml:space="preserve"> Mỗi câu hỏi học sinh chỉ chọn một phương án.</w:t>
      </w:r>
    </w:p>
    <w:p w14:paraId="6C00F622" w14:textId="5E1556AE" w:rsidR="00014594"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sz w:val="24"/>
          <w:szCs w:val="24"/>
        </w:rPr>
      </w:pPr>
      <w:r w:rsidRPr="00EC26C2">
        <w:rPr>
          <w:rFonts w:ascii="Times New Roman" w:hAnsi="Times New Roman" w:cs="Times New Roman"/>
          <w:noProof/>
          <w:sz w:val="24"/>
          <w:szCs w:val="24"/>
        </w:rPr>
        <w:drawing>
          <wp:anchor distT="0" distB="0" distL="114300" distR="114300" simplePos="0" relativeHeight="251658240" behindDoc="0" locked="0" layoutInCell="1" allowOverlap="1" wp14:anchorId="188962CC" wp14:editId="28EFE651">
            <wp:simplePos x="0" y="0"/>
            <wp:positionH relativeFrom="column">
              <wp:posOffset>3154045</wp:posOffset>
            </wp:positionH>
            <wp:positionV relativeFrom="paragraph">
              <wp:posOffset>276860</wp:posOffset>
            </wp:positionV>
            <wp:extent cx="3479800" cy="133350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3479800" cy="1333500"/>
                    </a:xfrm>
                    <a:prstGeom prst="rect">
                      <a:avLst/>
                    </a:prstGeom>
                  </pic:spPr>
                </pic:pic>
              </a:graphicData>
            </a:graphic>
            <wp14:sizeRelH relativeFrom="page">
              <wp14:pctWidth>0</wp14:pctWidth>
            </wp14:sizeRelH>
            <wp14:sizeRelV relativeFrom="page">
              <wp14:pctHeight>0</wp14:pctHeight>
            </wp14:sizeRelV>
          </wp:anchor>
        </w:drawing>
      </w:r>
      <w:r w:rsidR="0070704C" w:rsidRPr="00EC26C2">
        <w:rPr>
          <w:rFonts w:ascii="Times New Roman" w:eastAsia="Georgia" w:hAnsi="Times New Roman" w:cs="Times New Roman"/>
          <w:b/>
          <w:bCs/>
          <w:sz w:val="24"/>
          <w:szCs w:val="24"/>
        </w:rPr>
        <w:t>Câu 1:</w:t>
      </w:r>
      <w:r w:rsidR="0070704C" w:rsidRPr="00EC26C2">
        <w:rPr>
          <w:rFonts w:ascii="Times New Roman" w:eastAsia="Georgia" w:hAnsi="Times New Roman" w:cs="Times New Roman"/>
          <w:sz w:val="24"/>
          <w:szCs w:val="24"/>
        </w:rPr>
        <w:t xml:space="preserve"> Nguyên nhân của hiện tượng thoái hóa giống do tự thụ phấn ở thực vật là</w:t>
      </w:r>
    </w:p>
    <w:p w14:paraId="6BF8B45F" w14:textId="22E85951"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tăng tỉ lệ các allele lặn có hại trong quần thể.</w:t>
      </w:r>
    </w:p>
    <w:p w14:paraId="2DAE4333" w14:textId="1CCF3843"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tỉ lệ thể dị hợp trong quần thể giảm, tỉ lệ thể đồng hợp tử tăng trong đó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lặn gây hại biểu hiện ra kiểu hình.</w:t>
      </w:r>
    </w:p>
    <w:p w14:paraId="4B80F112" w14:textId="3053FE92"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duy trì tỉ lệ KG dị hợp tử ở các thế hệ sau.</w:t>
      </w:r>
    </w:p>
    <w:p w14:paraId="7E4BCD09" w14:textId="7684A18B"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có sự phân tính ở thế hệ sau.</w:t>
      </w:r>
    </w:p>
    <w:p w14:paraId="094E7D6C"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2:</w:t>
      </w:r>
      <w:r w:rsidRPr="00EC26C2">
        <w:rPr>
          <w:rFonts w:ascii="Times New Roman" w:eastAsia="Georgia" w:hAnsi="Times New Roman" w:cs="Times New Roman"/>
          <w:sz w:val="24"/>
          <w:szCs w:val="24"/>
        </w:rPr>
        <w:t xml:space="preserve"> Loại biến dị di truyền phát sinh trong quá trình lai hữu tính là</w:t>
      </w:r>
    </w:p>
    <w:p w14:paraId="2A4D0F6E" w14:textId="35232920"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đột biế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r w:rsidRPr="00EC26C2">
        <w:rPr>
          <w:rFonts w:ascii="Times New Roman" w:hAnsi="Times New Roman" w:cs="Times New Roman"/>
          <w:sz w:val="24"/>
          <w:szCs w:val="24"/>
        </w:rPr>
        <w:tab/>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đột biến NST.</w:t>
      </w:r>
    </w:p>
    <w:p w14:paraId="3D05DB50" w14:textId="10CCD5AD" w:rsidR="00B61376"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biến dị tổ hợp.</w:t>
      </w:r>
      <w:r w:rsidRPr="00EC26C2">
        <w:rPr>
          <w:rFonts w:ascii="Times New Roman" w:hAnsi="Times New Roman" w:cs="Times New Roman"/>
          <w:sz w:val="24"/>
          <w:szCs w:val="24"/>
        </w:rPr>
        <w:tab/>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biến dị đột biến.</w:t>
      </w:r>
    </w:p>
    <w:p w14:paraId="06678907"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3:</w:t>
      </w:r>
      <w:r w:rsidRPr="00EC26C2">
        <w:rPr>
          <w:rFonts w:ascii="Times New Roman" w:eastAsia="Georgia" w:hAnsi="Times New Roman" w:cs="Times New Roman"/>
          <w:sz w:val="24"/>
          <w:szCs w:val="24"/>
        </w:rPr>
        <w:t xml:space="preserve"> Vùng nào sau đây có vai trò khởi động và kiểm soát quá trình phiên mã?</w:t>
      </w:r>
    </w:p>
    <w:p w14:paraId="7F4B7B0E" w14:textId="5272F996"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Bộ ba mở đầu của mRN</w:t>
      </w:r>
      <w:r w:rsidR="00BE2F54" w:rsidRPr="00EC26C2">
        <w:rPr>
          <w:rFonts w:ascii="Times New Roman" w:eastAsia="Georgia" w:hAnsi="Times New Roman" w:cs="Times New Roman"/>
          <w:sz w:val="24"/>
          <w:szCs w:val="24"/>
        </w:rPr>
        <w:t>A.</w:t>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Vùng điều hòa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p>
    <w:p w14:paraId="24BB6E72" w14:textId="234ED23E" w:rsidR="00B61376"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Vùng kết thúc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Vùng mã hóa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p>
    <w:p w14:paraId="2133DD82" w14:textId="52C3FEF5"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4:</w:t>
      </w:r>
      <w:r w:rsidRPr="00EC26C2">
        <w:rPr>
          <w:rFonts w:ascii="Times New Roman" w:eastAsia="Georgia" w:hAnsi="Times New Roman" w:cs="Times New Roman"/>
          <w:sz w:val="24"/>
          <w:szCs w:val="24"/>
        </w:rPr>
        <w:t xml:space="preserve"> Phát biểu nào sau đây </w:t>
      </w:r>
      <w:r w:rsidRPr="00EC26C2">
        <w:rPr>
          <w:rFonts w:ascii="Times New Roman" w:eastAsia="Georgia" w:hAnsi="Times New Roman" w:cs="Times New Roman"/>
          <w:b/>
          <w:bCs/>
          <w:sz w:val="24"/>
          <w:szCs w:val="24"/>
        </w:rPr>
        <w:t>không đúng</w:t>
      </w:r>
      <w:r w:rsidRPr="00EC26C2">
        <w:rPr>
          <w:rFonts w:ascii="Times New Roman" w:eastAsia="Georgia" w:hAnsi="Times New Roman" w:cs="Times New Roman"/>
          <w:sz w:val="24"/>
          <w:szCs w:val="24"/>
        </w:rPr>
        <w:t xml:space="preserve"> khi nói về ý nghĩa của sự điều hòa biểu hiện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đối với tế bào?</w:t>
      </w:r>
    </w:p>
    <w:p w14:paraId="7E9EC2C1" w14:textId="0938DFA9"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giúp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biểu hiện sản phẩm phù hợp với giai đoạn phát triển của cơ thể.</w:t>
      </w:r>
    </w:p>
    <w:p w14:paraId="0E4AB9A0" w14:textId="6B09F095"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tạo ra tính đặc thù của các mô, cơ quan trong cơ thể.</w:t>
      </w:r>
    </w:p>
    <w:p w14:paraId="530623E2" w14:textId="0E9DDE33"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tiết kiệm được năng lượng và thích nghi được với sự thay đổi của môi trường.</w:t>
      </w:r>
    </w:p>
    <w:p w14:paraId="4588D1D9" w14:textId="37ED4488"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giúp tạo ra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mới, cung cấp nguyên liệu cho chọn giống và tiến hóa.</w:t>
      </w:r>
    </w:p>
    <w:p w14:paraId="420CA1EB"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5:</w:t>
      </w:r>
      <w:r w:rsidRPr="00EC26C2">
        <w:rPr>
          <w:rFonts w:ascii="Times New Roman" w:eastAsia="Georgia" w:hAnsi="Times New Roman" w:cs="Times New Roman"/>
          <w:sz w:val="24"/>
          <w:szCs w:val="24"/>
        </w:rPr>
        <w:t xml:space="preserve"> Phát biểu nào sau đây </w:t>
      </w:r>
      <w:r w:rsidRPr="00EC26C2">
        <w:rPr>
          <w:rFonts w:ascii="Times New Roman" w:eastAsia="Georgia" w:hAnsi="Times New Roman" w:cs="Times New Roman"/>
          <w:b/>
          <w:sz w:val="24"/>
          <w:szCs w:val="24"/>
        </w:rPr>
        <w:t>đúng</w:t>
      </w:r>
      <w:r w:rsidRPr="00EC26C2">
        <w:rPr>
          <w:rFonts w:ascii="Times New Roman" w:eastAsia="Georgia" w:hAnsi="Times New Roman" w:cs="Times New Roman"/>
          <w:sz w:val="24"/>
          <w:szCs w:val="24"/>
        </w:rPr>
        <w:t xml:space="preserve"> khi nói về đột biến số lượng nhiễm sắc thể?</w:t>
      </w:r>
    </w:p>
    <w:p w14:paraId="69E735A9" w14:textId="31AEC07F"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Làm thay đổi số lượng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rên NST.</w:t>
      </w:r>
    </w:p>
    <w:p w14:paraId="0998DF73" w14:textId="75221C82"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Làm thay đổi số lượng nucleotide trong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p>
    <w:p w14:paraId="2F705E63" w14:textId="1EBF0505"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Làm thay đổi số lượng NST trong tế bào.</w:t>
      </w:r>
    </w:p>
    <w:p w14:paraId="2CE741C8" w14:textId="5340F177"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Làm thay đổi vị trí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rên NST.</w:t>
      </w:r>
    </w:p>
    <w:p w14:paraId="64C8E90B" w14:textId="22FC65FF"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6:</w:t>
      </w:r>
      <w:r w:rsidRPr="00EC26C2">
        <w:rPr>
          <w:rFonts w:ascii="Times New Roman" w:eastAsia="Georgia" w:hAnsi="Times New Roman" w:cs="Times New Roman"/>
          <w:sz w:val="24"/>
          <w:szCs w:val="24"/>
        </w:rPr>
        <w:t xml:space="preserve"> Vai trò của đột biến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trong tiến hóa và chọn giống là</w:t>
      </w:r>
    </w:p>
    <w:p w14:paraId="662853B8" w14:textId="493D0517"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có thể làm cho loài bị diệt vong.</w:t>
      </w:r>
    </w:p>
    <w:p w14:paraId="62C29BBE" w14:textId="6182E0B0"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cung cấp allele mới, là nguồn nguyên liệu cho tiến hóa và chọn giống.</w:t>
      </w:r>
    </w:p>
    <w:p w14:paraId="794C594C" w14:textId="58420EAB"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tạo biến dị tổ hợp, là nguồn nguyên liệu cho tiến hóa và chọn giống.</w:t>
      </w:r>
    </w:p>
    <w:p w14:paraId="3ED3683A" w14:textId="36A9E7F9"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lastRenderedPageBreak/>
        <w:t>D.</w:t>
      </w:r>
      <w:r w:rsidR="0070704C" w:rsidRPr="00EC26C2">
        <w:rPr>
          <w:rFonts w:ascii="Times New Roman" w:eastAsia="Georgia" w:hAnsi="Times New Roman" w:cs="Times New Roman"/>
          <w:sz w:val="24"/>
          <w:szCs w:val="24"/>
        </w:rPr>
        <w:t xml:space="preserve"> phát sinh các biến dị theo hướng của sự thay đổi môi trường.</w:t>
      </w:r>
    </w:p>
    <w:p w14:paraId="116CABD1"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7:</w:t>
      </w:r>
      <w:r w:rsidRPr="00EC26C2">
        <w:rPr>
          <w:rFonts w:ascii="Times New Roman" w:eastAsia="Georgia" w:hAnsi="Times New Roman" w:cs="Times New Roman"/>
          <w:sz w:val="24"/>
          <w:szCs w:val="24"/>
        </w:rPr>
        <w:t xml:space="preserve"> Một đoạn trên NST bị đứt gãy rồi gắn lại vị trí khác trên chính NST đó làm phát sinh dạng đột biến nào sau đây?</w:t>
      </w:r>
    </w:p>
    <w:p w14:paraId="11B9A979" w14:textId="1EA8436D"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Đảo đoạn.</w:t>
      </w:r>
      <w:r w:rsidRPr="00EC26C2">
        <w:rPr>
          <w:rFonts w:ascii="Times New Roman" w:hAnsi="Times New Roman" w:cs="Times New Roman"/>
          <w:sz w:val="24"/>
          <w:szCs w:val="24"/>
        </w:rPr>
        <w:tab/>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Chuyển đoạn khác NST.</w:t>
      </w:r>
    </w:p>
    <w:p w14:paraId="4F52595A" w14:textId="21D25E0B" w:rsidR="00B61376"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Chuyển đoạn cùng NST.</w:t>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Lặp đoạn.</w:t>
      </w:r>
    </w:p>
    <w:p w14:paraId="743FA0B5" w14:textId="0693BF7C"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8:</w:t>
      </w:r>
      <w:r w:rsidRPr="00EC26C2">
        <w:rPr>
          <w:rFonts w:ascii="Times New Roman" w:eastAsia="Georgia" w:hAnsi="Times New Roman" w:cs="Times New Roman"/>
          <w:sz w:val="24"/>
          <w:szCs w:val="24"/>
        </w:rPr>
        <w:t xml:space="preserve"> Ở người, tính trạng màu da do ít nhất 3 cặ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quy định. Màu da đậm dần theo sự tăng số lượng allele trội có trong kiểu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Hiện tượng này là kết quả của sự</w:t>
      </w:r>
    </w:p>
    <w:p w14:paraId="08AD9735" w14:textId="58E748B6"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tương tác trực tiếp giữa các sản phẩm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heo kiểu cộng gộp.</w:t>
      </w:r>
    </w:p>
    <w:p w14:paraId="254B0926" w14:textId="379C1FF2"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tương tác gián tiếp giữa các sản phẩm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heo kiểu cộng gộp.</w:t>
      </w:r>
    </w:p>
    <w:p w14:paraId="131F1DA1" w14:textId="53E35C7E"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tác động đa hiệu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p>
    <w:p w14:paraId="253ABB32" w14:textId="075E0967"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tương tác giữa các allele của cùng một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p>
    <w:p w14:paraId="0F1CD180" w14:textId="0C49E0C0"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9:</w:t>
      </w:r>
      <w:r w:rsidRPr="00EC26C2">
        <w:rPr>
          <w:rFonts w:ascii="Times New Roman" w:eastAsia="Georgia" w:hAnsi="Times New Roman" w:cs="Times New Roman"/>
          <w:sz w:val="24"/>
          <w:szCs w:val="24"/>
        </w:rPr>
        <w:t xml:space="preserve"> Trong trường hợp nào sau đây các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di truyền liên kết với nhau?</w:t>
      </w:r>
    </w:p>
    <w:p w14:paraId="42CF8D5D" w14:textId="6F9A6D77"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cùng nằm trong nhân tế bào.</w:t>
      </w:r>
    </w:p>
    <w:p w14:paraId="52BB8F2A" w14:textId="7EDB27BD"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cùng nằm ngoài nhân tế bào.</w:t>
      </w:r>
    </w:p>
    <w:p w14:paraId="68701C35" w14:textId="1B952950"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có cùng locus trên nhiễm s</w:t>
      </w:r>
      <w:r w:rsidR="00014594" w:rsidRPr="00EC26C2">
        <w:rPr>
          <w:rFonts w:ascii="Times New Roman" w:eastAsia="Georgia" w:hAnsi="Times New Roman" w:cs="Times New Roman"/>
          <w:sz w:val="24"/>
          <w:szCs w:val="24"/>
        </w:rPr>
        <w:t>ắ</w:t>
      </w:r>
      <w:r w:rsidR="0070704C" w:rsidRPr="00EC26C2">
        <w:rPr>
          <w:rFonts w:ascii="Times New Roman" w:eastAsia="Georgia" w:hAnsi="Times New Roman" w:cs="Times New Roman"/>
          <w:sz w:val="24"/>
          <w:szCs w:val="24"/>
        </w:rPr>
        <w:t>c thể.</w:t>
      </w:r>
    </w:p>
    <w:p w14:paraId="592C3D69" w14:textId="7B8D4173"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nằm trên một nhiễm s</w:t>
      </w:r>
      <w:r w:rsidR="007C1504" w:rsidRPr="00EC26C2">
        <w:rPr>
          <w:rFonts w:ascii="Times New Roman" w:eastAsia="Georgia" w:hAnsi="Times New Roman" w:cs="Times New Roman"/>
          <w:sz w:val="24"/>
          <w:szCs w:val="24"/>
        </w:rPr>
        <w:t>ắ</w:t>
      </w:r>
      <w:r w:rsidR="0070704C" w:rsidRPr="00EC26C2">
        <w:rPr>
          <w:rFonts w:ascii="Times New Roman" w:eastAsia="Georgia" w:hAnsi="Times New Roman" w:cs="Times New Roman"/>
          <w:sz w:val="24"/>
          <w:szCs w:val="24"/>
        </w:rPr>
        <w:t>c thể.</w:t>
      </w:r>
    </w:p>
    <w:p w14:paraId="33B6AB39"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0:</w:t>
      </w:r>
      <w:r w:rsidRPr="00EC26C2">
        <w:rPr>
          <w:rFonts w:ascii="Times New Roman" w:eastAsia="Georgia" w:hAnsi="Times New Roman" w:cs="Times New Roman"/>
          <w:sz w:val="24"/>
          <w:szCs w:val="24"/>
        </w:rPr>
        <w:t xml:space="preserve"> Phát biểu nào sau đây </w:t>
      </w:r>
      <w:r w:rsidRPr="00EC26C2">
        <w:rPr>
          <w:rFonts w:ascii="Times New Roman" w:eastAsia="Georgia" w:hAnsi="Times New Roman" w:cs="Times New Roman"/>
          <w:b/>
          <w:bCs/>
          <w:sz w:val="24"/>
          <w:szCs w:val="24"/>
        </w:rPr>
        <w:t>không</w:t>
      </w:r>
      <w:r w:rsidRPr="00EC26C2">
        <w:rPr>
          <w:rFonts w:ascii="Times New Roman" w:eastAsia="Georgia" w:hAnsi="Times New Roman" w:cs="Times New Roman"/>
          <w:sz w:val="24"/>
          <w:szCs w:val="24"/>
        </w:rPr>
        <w:t xml:space="preserve"> phải mục đích của lai hữu tính?</w:t>
      </w:r>
    </w:p>
    <w:p w14:paraId="6F233274" w14:textId="7524D9F8"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Tạo ưu thế lai.</w:t>
      </w:r>
      <w:r w:rsidRPr="00EC26C2">
        <w:rPr>
          <w:rFonts w:ascii="Times New Roman" w:hAnsi="Times New Roman" w:cs="Times New Roman"/>
          <w:sz w:val="24"/>
          <w:szCs w:val="24"/>
        </w:rPr>
        <w:tab/>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Tạo giống mới.</w:t>
      </w:r>
    </w:p>
    <w:p w14:paraId="113CD398" w14:textId="391A6648" w:rsidR="00B61376"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Tạo sinh vật biến đổi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Tạo dòng thuần.</w:t>
      </w:r>
    </w:p>
    <w:p w14:paraId="49B44717"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 xml:space="preserve">Câu 11: </w:t>
      </w:r>
      <w:r w:rsidRPr="00EC26C2">
        <w:rPr>
          <w:rFonts w:ascii="Times New Roman" w:eastAsia="Georgia" w:hAnsi="Times New Roman" w:cs="Times New Roman"/>
          <w:sz w:val="24"/>
          <w:szCs w:val="24"/>
        </w:rPr>
        <w:t>Trong thí nghiệm của Correns về tính trạng màu sắc lá ở cây hoa phấn, khi cho cây lá xanh thụ phấn cho cây lá đốm, đời con thu được kết quả nào sau đây?</w:t>
      </w:r>
    </w:p>
    <w:p w14:paraId="46D35970" w14:textId="1974B8E9" w:rsidR="00014594"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Toàn cây lá xanh.</w:t>
      </w:r>
      <w:r w:rsidRPr="00EC26C2">
        <w:rPr>
          <w:rFonts w:ascii="Times New Roman" w:hAnsi="Times New Roman" w:cs="Times New Roman"/>
          <w:sz w:val="24"/>
          <w:szCs w:val="24"/>
        </w:rPr>
        <w:tab/>
      </w:r>
      <w:r w:rsidRPr="00EC26C2">
        <w:rPr>
          <w:rFonts w:ascii="Times New Roman" w:hAnsi="Times New Roman" w:cs="Times New Roman"/>
          <w:sz w:val="24"/>
          <w:szCs w:val="24"/>
        </w:rPr>
        <w:tab/>
      </w:r>
    </w:p>
    <w:p w14:paraId="776D6A78" w14:textId="7F69A9B3"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Toàn cây lá trắng.</w:t>
      </w:r>
    </w:p>
    <w:p w14:paraId="54F408E4" w14:textId="4810E771" w:rsidR="00014594"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E2F54"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Toàn cây lá đốm.</w:t>
      </w:r>
      <w:r w:rsidRPr="00EC26C2">
        <w:rPr>
          <w:rFonts w:ascii="Times New Roman" w:hAnsi="Times New Roman" w:cs="Times New Roman"/>
          <w:sz w:val="24"/>
          <w:szCs w:val="24"/>
        </w:rPr>
        <w:tab/>
      </w:r>
      <w:r w:rsidRPr="00EC26C2">
        <w:rPr>
          <w:rFonts w:ascii="Times New Roman" w:hAnsi="Times New Roman" w:cs="Times New Roman"/>
          <w:sz w:val="24"/>
          <w:szCs w:val="24"/>
        </w:rPr>
        <w:tab/>
      </w:r>
    </w:p>
    <w:p w14:paraId="658E17A7" w14:textId="276EEE43" w:rsidR="00B61376"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hAnsi="Times New Roman" w:cs="Times New Roman"/>
          <w:sz w:val="24"/>
          <w:szCs w:val="24"/>
        </w:rPr>
        <w:tab/>
      </w:r>
      <w:r w:rsidR="00BE2F54"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Có 3 loại: cây lá xanh, cây lá trắng, cây lá đốm.</w:t>
      </w:r>
    </w:p>
    <w:p w14:paraId="31DDE595"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2:</w:t>
      </w:r>
      <w:r w:rsidRPr="00EC26C2">
        <w:rPr>
          <w:rFonts w:ascii="Times New Roman" w:eastAsia="Georgia" w:hAnsi="Times New Roman" w:cs="Times New Roman"/>
          <w:sz w:val="24"/>
          <w:szCs w:val="24"/>
        </w:rPr>
        <w:t xml:space="preserve"> Trong Luật hôn nhân và gia đình có điều luật cấm kết hôn gần trong vòng 3 đời. Cơ sở di truyền của điều luật này là khi những người có quan hệ huyết thống kết hôn với nhau thì</w:t>
      </w:r>
    </w:p>
    <w:p w14:paraId="002E2D18" w14:textId="01F45F66"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các allele lặn có hại có thể được biểu hiện làm cho con cháu của họ có sức sống kém.</w:t>
      </w:r>
    </w:p>
    <w:p w14:paraId="299CE285" w14:textId="06350EC4"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quá trình giảm phân ở bố và mẹ bị rối loạn làm xuất hiện các đột biến NST.</w:t>
      </w:r>
    </w:p>
    <w:p w14:paraId="6F50D021" w14:textId="4A305B9C"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các allele trội có hại được biểu hiện làm cho con cháu của họ có sức sống kém.</w:t>
      </w:r>
    </w:p>
    <w:p w14:paraId="172E4CAB" w14:textId="4450BC4D"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quá trình nguyên phân ở bố và mẹ bị rối loạn làm xuất hiện các đột biến soma.</w:t>
      </w:r>
    </w:p>
    <w:p w14:paraId="55FDBED3"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3:</w:t>
      </w:r>
      <w:r w:rsidRPr="00EC26C2">
        <w:rPr>
          <w:rFonts w:ascii="Times New Roman" w:eastAsia="Georgia" w:hAnsi="Times New Roman" w:cs="Times New Roman"/>
          <w:sz w:val="24"/>
          <w:szCs w:val="24"/>
        </w:rPr>
        <w:t xml:space="preserve"> Trong cơ chế điều hòa operon </w:t>
      </w:r>
      <w:r w:rsidRPr="00EC26C2">
        <w:rPr>
          <w:rFonts w:ascii="Times New Roman" w:eastAsia="Georgia" w:hAnsi="Times New Roman" w:cs="Times New Roman"/>
          <w:i/>
          <w:iCs/>
          <w:sz w:val="24"/>
          <w:szCs w:val="24"/>
        </w:rPr>
        <w:t>lac</w:t>
      </w:r>
      <w:r w:rsidRPr="00EC26C2">
        <w:rPr>
          <w:rFonts w:ascii="Times New Roman" w:eastAsia="Georgia" w:hAnsi="Times New Roman" w:cs="Times New Roman"/>
          <w:sz w:val="24"/>
          <w:szCs w:val="24"/>
        </w:rPr>
        <w:t xml:space="preserve"> ở vi khuẩn </w:t>
      </w:r>
      <w:r w:rsidRPr="00EC26C2">
        <w:rPr>
          <w:rFonts w:ascii="Times New Roman" w:eastAsia="Georgia" w:hAnsi="Times New Roman" w:cs="Times New Roman"/>
          <w:i/>
          <w:iCs/>
          <w:sz w:val="24"/>
          <w:szCs w:val="24"/>
        </w:rPr>
        <w:t>E. coli</w:t>
      </w:r>
      <w:r w:rsidRPr="00EC26C2">
        <w:rPr>
          <w:rFonts w:ascii="Times New Roman" w:eastAsia="Georgia" w:hAnsi="Times New Roman" w:cs="Times New Roman"/>
          <w:sz w:val="24"/>
          <w:szCs w:val="24"/>
        </w:rPr>
        <w:t>, khi môi trường có lactose (chất cảm ứng) thì sự kiện sau đây không diễn ra?</w:t>
      </w:r>
    </w:p>
    <w:p w14:paraId="314985EB" w14:textId="628D4F19"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điều hòa chỉ huy tổng hợp protein ức chế.</w:t>
      </w:r>
    </w:p>
    <w:p w14:paraId="51A589AE" w14:textId="350B0D88"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Chất cảm ứng kết hợp với protein ức chế, làm vô hiệu hóa protein ức chế.</w:t>
      </w:r>
    </w:p>
    <w:p w14:paraId="4A97CAB3" w14:textId="10D5F751"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lastRenderedPageBreak/>
        <w:t>C.</w:t>
      </w:r>
      <w:r w:rsidR="0070704C" w:rsidRPr="00EC26C2">
        <w:rPr>
          <w:rFonts w:ascii="Times New Roman" w:eastAsia="Georgia" w:hAnsi="Times New Roman" w:cs="Times New Roman"/>
          <w:sz w:val="24"/>
          <w:szCs w:val="24"/>
        </w:rPr>
        <w:t xml:space="preserve"> Quá trình phiên mã của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cấu trúc của operon bị ức chế, không tổng hợp được mRN</w:t>
      </w:r>
      <w:r w:rsidRPr="00EC26C2">
        <w:rPr>
          <w:rFonts w:ascii="Times New Roman" w:eastAsia="Georgia" w:hAnsi="Times New Roman" w:cs="Times New Roman"/>
          <w:sz w:val="24"/>
          <w:szCs w:val="24"/>
        </w:rPr>
        <w:t>A.</w:t>
      </w:r>
    </w:p>
    <w:p w14:paraId="663FFE48" w14:textId="1CA08D97"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cấu trúc của operon hoạt động tổng hợp mRNA, từ đó tổng hợp các chuỗi polypeptide.</w:t>
      </w:r>
    </w:p>
    <w:p w14:paraId="356355D2" w14:textId="3D2E5451"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4:</w:t>
      </w:r>
      <w:r w:rsidRPr="00EC26C2">
        <w:rPr>
          <w:rFonts w:ascii="Times New Roman" w:eastAsia="Georgia" w:hAnsi="Times New Roman" w:cs="Times New Roman"/>
          <w:sz w:val="24"/>
          <w:szCs w:val="24"/>
        </w:rPr>
        <w:t xml:space="preserve"> Khi nói về quá trình tái bản DNA, phát biểu nào sau đây </w:t>
      </w:r>
      <w:r w:rsidRPr="00EC26C2">
        <w:rPr>
          <w:rFonts w:ascii="Times New Roman" w:eastAsia="Georgia" w:hAnsi="Times New Roman" w:cs="Times New Roman"/>
          <w:b/>
          <w:sz w:val="24"/>
          <w:szCs w:val="24"/>
        </w:rPr>
        <w:t>sai</w:t>
      </w:r>
      <w:r w:rsidRPr="00EC26C2">
        <w:rPr>
          <w:rFonts w:ascii="Times New Roman" w:eastAsia="Georgia" w:hAnsi="Times New Roman" w:cs="Times New Roman"/>
          <w:sz w:val="24"/>
          <w:szCs w:val="24"/>
        </w:rPr>
        <w:t>?</w:t>
      </w:r>
    </w:p>
    <w:p w14:paraId="360B7938" w14:textId="1AA9435E"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Enzyme DNA polymerase tổng hợp và kéo dài mạch mới theo chiều </w:t>
      </w:r>
      <w:r w:rsidR="00B81B29" w:rsidRPr="00EC26C2">
        <w:rPr>
          <w:rFonts w:ascii="Times New Roman" w:hAnsi="Times New Roman" w:cs="Times New Roman"/>
          <w:noProof/>
          <w:position w:val="-6"/>
          <w:sz w:val="24"/>
          <w:szCs w:val="24"/>
        </w:rPr>
        <w:object w:dxaOrig="740" w:dyaOrig="279" w14:anchorId="517CF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4.25pt;mso-width-percent:0;mso-height-percent:0;mso-width-percent:0;mso-height-percent:0" o:ole="">
            <v:imagedata r:id="rId9" o:title=""/>
          </v:shape>
          <o:OLEObject Type="Embed" ProgID="Equation.DSMT4" ShapeID="_x0000_i1025" DrawAspect="Content" ObjectID="_1837625141" r:id="rId10"/>
        </w:object>
      </w:r>
      <w:r w:rsidR="0070704C" w:rsidRPr="00EC26C2">
        <w:rPr>
          <w:rFonts w:ascii="Times New Roman" w:hAnsi="Times New Roman" w:cs="Times New Roman"/>
          <w:sz w:val="24"/>
          <w:szCs w:val="24"/>
        </w:rPr>
        <w:t>.</w:t>
      </w:r>
    </w:p>
    <w:p w14:paraId="45623A40" w14:textId="637665FC"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Enzyme ligase (enzyme nối) nối các đoạn Okazaki thành mạch đơn hoàn chỉnh.</w:t>
      </w:r>
    </w:p>
    <w:p w14:paraId="0A17703E" w14:textId="4F22E060"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Quá trình nhân đôi DNA diễn ra theo nguyên tắc bổ sung và nguyên tắc bán bảo tồn.</w:t>
      </w:r>
    </w:p>
    <w:p w14:paraId="400AF8E8" w14:textId="1A13FA00"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Nhờ các enzyme tháo xoắn, hai mạch đơn của DNA tách nhau dần tạo nên chạc chữ Y.</w:t>
      </w:r>
    </w:p>
    <w:p w14:paraId="7D9061CB" w14:textId="6D9CA45F"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5:</w:t>
      </w:r>
      <w:r w:rsidRPr="00EC26C2">
        <w:rPr>
          <w:rFonts w:ascii="Times New Roman" w:eastAsia="Georgia" w:hAnsi="Times New Roman" w:cs="Times New Roman"/>
          <w:sz w:val="24"/>
          <w:szCs w:val="24"/>
        </w:rPr>
        <w:t xml:space="preserve"> Ở sinh vật nhân thực, phát biểu nào sau đây </w:t>
      </w:r>
      <w:r w:rsidRPr="00EC26C2">
        <w:rPr>
          <w:rFonts w:ascii="Times New Roman" w:eastAsia="Georgia" w:hAnsi="Times New Roman" w:cs="Times New Roman"/>
          <w:b/>
          <w:bCs/>
          <w:sz w:val="24"/>
          <w:szCs w:val="24"/>
        </w:rPr>
        <w:t>đúng</w:t>
      </w:r>
      <w:r w:rsidRPr="00EC26C2">
        <w:rPr>
          <w:rFonts w:ascii="Times New Roman" w:eastAsia="Georgia" w:hAnsi="Times New Roman" w:cs="Times New Roman"/>
          <w:sz w:val="24"/>
          <w:szCs w:val="24"/>
        </w:rPr>
        <w:t xml:space="preserve"> khi nói về sự di truyền các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nằm ở tế bào chất?</w:t>
      </w:r>
    </w:p>
    <w:p w14:paraId="770658B7" w14:textId="0EB29D7E"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Bố và mẹ có vai trò như nhau trong sự di truyền và biểu hiệ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ế bào chất ở đời con.</w:t>
      </w:r>
    </w:p>
    <w:p w14:paraId="401FA9F2" w14:textId="2FF0B924"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ế bào chất chỉ tồn tại 1 bản sao trong tế bào.</w:t>
      </w:r>
    </w:p>
    <w:p w14:paraId="142CAC18" w14:textId="01A57F6C"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Một cơ thể cái có thể tạo ra nhiều loại giao tử cái có tế bào chất khác nhau.</w:t>
      </w:r>
    </w:p>
    <w:p w14:paraId="7FFBB392" w14:textId="1460BF06"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Trong sự di truyền tế bào chất, đời con luôn chỉ biểu hiện đồng nhất 1 loại kiểu hình.</w:t>
      </w:r>
    </w:p>
    <w:p w14:paraId="007F618A"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 xml:space="preserve">Câu 16: </w:t>
      </w:r>
      <w:r w:rsidRPr="00EC26C2">
        <w:rPr>
          <w:rFonts w:ascii="Times New Roman" w:eastAsia="Georgia" w:hAnsi="Times New Roman" w:cs="Times New Roman"/>
          <w:sz w:val="24"/>
          <w:szCs w:val="24"/>
        </w:rPr>
        <w:t>Quy luật phân li có cơ sở tế bào học nào sau đây?</w:t>
      </w:r>
    </w:p>
    <w:p w14:paraId="388CB55F" w14:textId="02D7A394"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Sự phân li đồng đều cặp NST tương đồng trong giảm phân.</w:t>
      </w:r>
    </w:p>
    <w:p w14:paraId="4B43A56C" w14:textId="5706D510"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Sự phân li độc lập của các cặp NST tương đồng trong giảm phân.</w:t>
      </w:r>
    </w:p>
    <w:p w14:paraId="67894074" w14:textId="79504401"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Sự nhân đôi của các cặp NST tương đồng trong giảm phân.</w:t>
      </w:r>
    </w:p>
    <w:p w14:paraId="7624D954" w14:textId="6471ABEC"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Sự tiếp hợp và trao đổi chéo của các cặp NST tương đồng trong giảm phân.</w:t>
      </w:r>
    </w:p>
    <w:p w14:paraId="52298FE3" w14:textId="069872B5"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7:</w:t>
      </w:r>
      <w:r w:rsidRPr="00EC26C2">
        <w:rPr>
          <w:rFonts w:ascii="Times New Roman" w:eastAsia="Georgia" w:hAnsi="Times New Roman" w:cs="Times New Roman"/>
          <w:sz w:val="24"/>
          <w:szCs w:val="24"/>
        </w:rPr>
        <w:t xml:space="preserve"> Đặc điểm di truyền của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trên NST Y không có allele trên X là</w:t>
      </w:r>
    </w:p>
    <w:p w14:paraId="54809566" w14:textId="287320DA"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rên Y không có allele trên X di truyền chéo.</w:t>
      </w:r>
    </w:p>
    <w:p w14:paraId="178B4A46" w14:textId="58F2CEA3"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rên </w:t>
      </w:r>
      <w:r w:rsidR="00014594" w:rsidRPr="00EC26C2">
        <w:rPr>
          <w:rFonts w:ascii="Times New Roman" w:eastAsia="Georgia" w:hAnsi="Times New Roman" w:cs="Times New Roman"/>
          <w:sz w:val="24"/>
          <w:szCs w:val="24"/>
        </w:rPr>
        <w:t>Y</w:t>
      </w:r>
      <w:r w:rsidR="0070704C" w:rsidRPr="00EC26C2">
        <w:rPr>
          <w:rFonts w:ascii="Times New Roman" w:eastAsia="Georgia" w:hAnsi="Times New Roman" w:cs="Times New Roman"/>
          <w:sz w:val="24"/>
          <w:szCs w:val="24"/>
        </w:rPr>
        <w:t xml:space="preserve">, không có allele trên </w:t>
      </w:r>
      <w:r w:rsidR="00014594" w:rsidRPr="00EC26C2">
        <w:rPr>
          <w:rFonts w:ascii="Times New Roman" w:eastAsia="Georgia" w:hAnsi="Times New Roman" w:cs="Times New Roman"/>
          <w:sz w:val="24"/>
          <w:szCs w:val="24"/>
        </w:rPr>
        <w:t>X</w:t>
      </w:r>
      <w:r w:rsidR="0070704C" w:rsidRPr="00EC26C2">
        <w:rPr>
          <w:rFonts w:ascii="Times New Roman" w:eastAsia="Georgia" w:hAnsi="Times New Roman" w:cs="Times New Roman"/>
          <w:sz w:val="24"/>
          <w:szCs w:val="24"/>
        </w:rPr>
        <w:t xml:space="preserve"> của đời </w:t>
      </w:r>
      <w:r w:rsidR="00014594" w:rsidRPr="00EC26C2">
        <w:rPr>
          <w:rFonts w:ascii="Times New Roman" w:eastAsia="Georgia" w:hAnsi="Times New Roman" w:cs="Times New Roman"/>
          <w:sz w:val="24"/>
          <w:szCs w:val="24"/>
        </w:rPr>
        <w:t>P</w:t>
      </w:r>
      <w:r w:rsidR="0070704C" w:rsidRPr="00EC26C2">
        <w:rPr>
          <w:rFonts w:ascii="Times New Roman" w:eastAsia="Georgia" w:hAnsi="Times New Roman" w:cs="Times New Roman"/>
          <w:sz w:val="24"/>
          <w:szCs w:val="24"/>
        </w:rPr>
        <w:t xml:space="preserve"> biểu hiện ở </w:t>
      </w:r>
      <w:r w:rsidR="00B81B29" w:rsidRPr="00EC26C2">
        <w:rPr>
          <w:rFonts w:ascii="Times New Roman" w:hAnsi="Times New Roman" w:cs="Times New Roman"/>
          <w:noProof/>
          <w:position w:val="-6"/>
          <w:sz w:val="24"/>
          <w:szCs w:val="24"/>
        </w:rPr>
        <w:object w:dxaOrig="620" w:dyaOrig="279" w14:anchorId="3686EC8D">
          <v:shape id="_x0000_i1026" type="#_x0000_t75" alt="" style="width:30.75pt;height:14.25pt;mso-width-percent:0;mso-height-percent:0;mso-width-percent:0;mso-height-percent:0" o:ole="">
            <v:imagedata r:id="rId11" o:title=""/>
          </v:shape>
          <o:OLEObject Type="Embed" ProgID="Equation.DSMT4" ShapeID="_x0000_i1026" DrawAspect="Content" ObjectID="_1837625142" r:id="rId12"/>
        </w:object>
      </w:r>
      <w:r w:rsidR="0070704C" w:rsidRPr="00EC26C2">
        <w:rPr>
          <w:rFonts w:ascii="Times New Roman" w:eastAsia="Georgia" w:hAnsi="Times New Roman" w:cs="Times New Roman"/>
          <w:sz w:val="24"/>
          <w:szCs w:val="24"/>
        </w:rPr>
        <w:t xml:space="preserve"> cơ thể </w:t>
      </w:r>
      <w:r w:rsidR="00014594" w:rsidRPr="00EC26C2">
        <w:rPr>
          <w:rFonts w:ascii="Times New Roman" w:eastAsia="Georgia" w:hAnsi="Times New Roman" w:cs="Times New Roman"/>
          <w:sz w:val="24"/>
          <w:szCs w:val="24"/>
        </w:rPr>
        <w:t>F</w:t>
      </w:r>
      <w:r w:rsidR="00014594" w:rsidRPr="00EC26C2">
        <w:rPr>
          <w:rFonts w:ascii="Times New Roman" w:eastAsia="Georgia" w:hAnsi="Times New Roman" w:cs="Times New Roman"/>
          <w:sz w:val="24"/>
          <w:szCs w:val="24"/>
          <w:vertAlign w:val="subscript"/>
        </w:rPr>
        <w:t>1</w:t>
      </w:r>
      <w:r w:rsidR="0070704C" w:rsidRPr="00EC26C2">
        <w:rPr>
          <w:rFonts w:ascii="Times New Roman" w:eastAsia="Georgia" w:hAnsi="Times New Roman" w:cs="Times New Roman"/>
          <w:sz w:val="24"/>
          <w:szCs w:val="24"/>
        </w:rPr>
        <w:t xml:space="preserve"> cùng giới.</w:t>
      </w:r>
    </w:p>
    <w:p w14:paraId="6E5BC1B0" w14:textId="4B6D2D4B"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rên </w:t>
      </w:r>
      <w:r w:rsidR="00014594" w:rsidRPr="00EC26C2">
        <w:rPr>
          <w:rFonts w:ascii="Times New Roman" w:eastAsia="Georgia" w:hAnsi="Times New Roman" w:cs="Times New Roman"/>
          <w:sz w:val="24"/>
          <w:szCs w:val="24"/>
        </w:rPr>
        <w:t>Y</w:t>
      </w:r>
      <w:r w:rsidR="0070704C" w:rsidRPr="00EC26C2">
        <w:rPr>
          <w:rFonts w:ascii="Times New Roman" w:eastAsia="Georgia" w:hAnsi="Times New Roman" w:cs="Times New Roman"/>
          <w:sz w:val="24"/>
          <w:szCs w:val="24"/>
        </w:rPr>
        <w:t xml:space="preserve"> không có allele trên </w:t>
      </w:r>
      <w:r w:rsidR="00014594" w:rsidRPr="00EC26C2">
        <w:rPr>
          <w:rFonts w:ascii="Times New Roman" w:eastAsia="Georgia" w:hAnsi="Times New Roman" w:cs="Times New Roman"/>
          <w:sz w:val="24"/>
          <w:szCs w:val="24"/>
        </w:rPr>
        <w:t>X</w:t>
      </w:r>
      <w:r w:rsidR="0070704C" w:rsidRPr="00EC26C2">
        <w:rPr>
          <w:rFonts w:ascii="Times New Roman" w:eastAsia="Georgia" w:hAnsi="Times New Roman" w:cs="Times New Roman"/>
          <w:sz w:val="24"/>
          <w:szCs w:val="24"/>
        </w:rPr>
        <w:t xml:space="preserve"> chỉ biểu hiện ở giới đực.</w:t>
      </w:r>
    </w:p>
    <w:p w14:paraId="7EB25DED" w14:textId="6F7FA7B5"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rên NST Y nếu là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lặn thì ở đời con </w:t>
      </w:r>
      <w:r w:rsidR="00B81B29" w:rsidRPr="00EC26C2">
        <w:rPr>
          <w:rFonts w:ascii="Times New Roman" w:hAnsi="Times New Roman" w:cs="Times New Roman"/>
          <w:noProof/>
          <w:position w:val="-6"/>
          <w:sz w:val="24"/>
          <w:szCs w:val="24"/>
        </w:rPr>
        <w:object w:dxaOrig="520" w:dyaOrig="279" w14:anchorId="0876F3D9">
          <v:shape id="_x0000_i1027" type="#_x0000_t75" alt="" style="width:25.5pt;height:14.25pt;mso-width-percent:0;mso-height-percent:0;mso-width-percent:0;mso-height-percent:0" o:ole="">
            <v:imagedata r:id="rId13" o:title=""/>
          </v:shape>
          <o:OLEObject Type="Embed" ProgID="Equation.DSMT4" ShapeID="_x0000_i1027" DrawAspect="Content" ObjectID="_1837625143" r:id="rId14"/>
        </w:object>
      </w:r>
      <w:r w:rsidR="0070704C" w:rsidRPr="00EC26C2">
        <w:rPr>
          <w:rFonts w:ascii="Times New Roman" w:eastAsia="Georgia" w:hAnsi="Times New Roman" w:cs="Times New Roman"/>
          <w:sz w:val="24"/>
          <w:szCs w:val="24"/>
        </w:rPr>
        <w:t xml:space="preserve"> mang tính trạng lặn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đang xét.</w:t>
      </w:r>
    </w:p>
    <w:p w14:paraId="324D29A8" w14:textId="4DB08419"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8:</w:t>
      </w:r>
      <w:r w:rsidRPr="00EC26C2">
        <w:rPr>
          <w:rFonts w:ascii="Times New Roman" w:eastAsia="Georgia" w:hAnsi="Times New Roman" w:cs="Times New Roman"/>
          <w:sz w:val="24"/>
          <w:szCs w:val="24"/>
        </w:rPr>
        <w:t xml:space="preserve"> Phương pháp nào sau đây </w:t>
      </w:r>
      <w:r w:rsidRPr="00EC26C2">
        <w:rPr>
          <w:rFonts w:ascii="Times New Roman" w:eastAsia="Georgia" w:hAnsi="Times New Roman" w:cs="Times New Roman"/>
          <w:b/>
          <w:bCs/>
          <w:sz w:val="24"/>
          <w:szCs w:val="24"/>
        </w:rPr>
        <w:t xml:space="preserve">không </w:t>
      </w:r>
      <w:r w:rsidRPr="00EC26C2">
        <w:rPr>
          <w:rFonts w:ascii="Times New Roman" w:eastAsia="Georgia" w:hAnsi="Times New Roman" w:cs="Times New Roman"/>
          <w:sz w:val="24"/>
          <w:szCs w:val="24"/>
        </w:rPr>
        <w:t xml:space="preserve">phải là các biện pháp kĩ thuật của liệu phá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w:t>
      </w:r>
    </w:p>
    <w:p w14:paraId="25E867C9" w14:textId="351D9C89"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A.</w:t>
      </w:r>
      <w:r w:rsidR="0070704C" w:rsidRPr="00EC26C2">
        <w:rPr>
          <w:rFonts w:ascii="Times New Roman" w:eastAsia="Georgia" w:hAnsi="Times New Roman" w:cs="Times New Roman"/>
          <w:sz w:val="24"/>
          <w:szCs w:val="24"/>
        </w:rPr>
        <w:t xml:space="preserve"> Tạo sinh vật biến đổi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sản xuất các chế phẩm dùng làm thuốc chữa bệnh cho con người.</w:t>
      </w:r>
    </w:p>
    <w:p w14:paraId="08ED39D1" w14:textId="13DBC9BC"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B.</w:t>
      </w:r>
      <w:r w:rsidR="0070704C" w:rsidRPr="00EC26C2">
        <w:rPr>
          <w:rFonts w:ascii="Times New Roman" w:eastAsia="Georgia" w:hAnsi="Times New Roman" w:cs="Times New Roman"/>
          <w:sz w:val="24"/>
          <w:szCs w:val="24"/>
        </w:rPr>
        <w:t xml:space="preserve"> Chuyể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lành vào tế bào người bệnh để thay thế cho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bệnh.</w:t>
      </w:r>
    </w:p>
    <w:p w14:paraId="2ECFF75C" w14:textId="759AFE73" w:rsidR="0070704C"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C.</w:t>
      </w:r>
      <w:r w:rsidR="0070704C" w:rsidRPr="00EC26C2">
        <w:rPr>
          <w:rFonts w:ascii="Times New Roman" w:eastAsia="Georgia" w:hAnsi="Times New Roman" w:cs="Times New Roman"/>
          <w:sz w:val="24"/>
          <w:szCs w:val="24"/>
        </w:rPr>
        <w:t xml:space="preserve"> Chuyể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vào tế bào người bệnh để ức chế sự biểu hiện của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bệnh.</w:t>
      </w:r>
    </w:p>
    <w:p w14:paraId="1BCA5B64" w14:textId="1D88255E" w:rsidR="00B61376" w:rsidRPr="00EC26C2" w:rsidRDefault="00BE2F54" w:rsidP="00014594">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sz w:val="24"/>
          <w:szCs w:val="24"/>
        </w:rPr>
      </w:pPr>
      <w:r w:rsidRPr="00EC26C2">
        <w:rPr>
          <w:rFonts w:ascii="Times New Roman" w:eastAsia="Georgia" w:hAnsi="Times New Roman" w:cs="Times New Roman"/>
          <w:b/>
          <w:sz w:val="24"/>
          <w:szCs w:val="24"/>
        </w:rPr>
        <w:t>D.</w:t>
      </w:r>
      <w:r w:rsidR="0070704C" w:rsidRPr="00EC26C2">
        <w:rPr>
          <w:rFonts w:ascii="Times New Roman" w:eastAsia="Georgia" w:hAnsi="Times New Roman" w:cs="Times New Roman"/>
          <w:sz w:val="24"/>
          <w:szCs w:val="24"/>
        </w:rPr>
        <w:t xml:space="preserve"> Chuyể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vào tế bào người bệnh để chỉnh sửa các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bị sai hỏng.</w:t>
      </w:r>
    </w:p>
    <w:p w14:paraId="758BA487" w14:textId="77777777" w:rsidR="00014594"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sz w:val="24"/>
          <w:szCs w:val="24"/>
        </w:rPr>
      </w:pPr>
    </w:p>
    <w:p w14:paraId="78EB00EB" w14:textId="084260E3"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PHẦN II.</w:t>
      </w:r>
      <w:r w:rsidRPr="00EC26C2">
        <w:rPr>
          <w:rFonts w:ascii="Times New Roman" w:eastAsia="Georgia" w:hAnsi="Times New Roman" w:cs="Times New Roman"/>
          <w:sz w:val="24"/>
          <w:szCs w:val="24"/>
        </w:rPr>
        <w:t xml:space="preserve"> </w:t>
      </w:r>
      <w:r w:rsidRPr="00EC26C2">
        <w:rPr>
          <w:rFonts w:ascii="Times New Roman" w:eastAsia="Georgia" w:hAnsi="Times New Roman" w:cs="Times New Roman"/>
          <w:b/>
          <w:sz w:val="24"/>
          <w:szCs w:val="24"/>
        </w:rPr>
        <w:t>Học sinh trả lời từ câu 1 đến 4.</w:t>
      </w:r>
      <w:r w:rsidRPr="00EC26C2">
        <w:rPr>
          <w:rFonts w:ascii="Times New Roman" w:eastAsia="Georgia" w:hAnsi="Times New Roman" w:cs="Times New Roman"/>
          <w:sz w:val="24"/>
          <w:szCs w:val="24"/>
        </w:rPr>
        <w:t xml:space="preserve"> Trong mỗi ý a), b), c), d) ở mỗi câu, học sinh chọn đúng hoặc sai.</w:t>
      </w:r>
    </w:p>
    <w:p w14:paraId="11656A65" w14:textId="2BEDA0E5"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 xml:space="preserve">Câu 1: </w:t>
      </w:r>
      <w:r w:rsidRPr="00EC26C2">
        <w:rPr>
          <w:rFonts w:ascii="Times New Roman" w:eastAsia="Georgia" w:hAnsi="Times New Roman" w:cs="Times New Roman"/>
          <w:sz w:val="24"/>
          <w:szCs w:val="24"/>
        </w:rPr>
        <w:t xml:space="preserve">Ở người, khi nói về sự di truyền của allele lặn nằm ở vùng không tương đồng trên nhiễm sắc thể giới tính X, trong trường hợp không xảy ra đột biến và mỗi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quy định một tính trạng, từng phát biểu nào sau đây là đúng hay sai?</w:t>
      </w:r>
    </w:p>
    <w:p w14:paraId="378DB07D" w14:textId="1FA043E1"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a. Con trai chỉ mang một allele lặn đã biểu hiện thành kiểu hình.</w:t>
      </w:r>
    </w:p>
    <w:p w14:paraId="2B9B1F6E" w14:textId="6258DD1D"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lastRenderedPageBreak/>
        <w:tab/>
      </w:r>
      <w:r w:rsidR="0070704C" w:rsidRPr="00EC26C2">
        <w:rPr>
          <w:rFonts w:ascii="Times New Roman" w:eastAsia="Georgia" w:hAnsi="Times New Roman" w:cs="Times New Roman"/>
          <w:sz w:val="24"/>
          <w:szCs w:val="24"/>
        </w:rPr>
        <w:t>b. Allele của bố được truyền cho tất cả các con gái.</w:t>
      </w:r>
    </w:p>
    <w:p w14:paraId="2E2EFB0D" w14:textId="2FFABD48" w:rsidR="0070704C"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c. Con trai chỉ nhậ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ừ mẹ, con gái chỉ nhận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ừ bố.</w:t>
      </w:r>
    </w:p>
    <w:p w14:paraId="3D20BC68" w14:textId="33AF23CE" w:rsidR="00B61376" w:rsidRPr="00EC26C2" w:rsidRDefault="00014594"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d. Đời con có thể có sự phân li kiểu hình khác nhau ở hai giới.</w:t>
      </w:r>
    </w:p>
    <w:p w14:paraId="54B84621" w14:textId="3CC81955"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sz w:val="24"/>
          <w:szCs w:val="24"/>
        </w:rPr>
      </w:pPr>
      <w:r w:rsidRPr="00EC26C2">
        <w:rPr>
          <w:rFonts w:ascii="Times New Roman" w:eastAsia="Georgia" w:hAnsi="Times New Roman" w:cs="Times New Roman"/>
          <w:b/>
          <w:bCs/>
          <w:sz w:val="24"/>
          <w:szCs w:val="24"/>
        </w:rPr>
        <w:t>Câu 2:</w:t>
      </w:r>
      <w:r w:rsidRPr="00EC26C2">
        <w:rPr>
          <w:rFonts w:ascii="Times New Roman" w:eastAsia="Georgia" w:hAnsi="Times New Roman" w:cs="Times New Roman"/>
          <w:sz w:val="24"/>
          <w:szCs w:val="24"/>
        </w:rPr>
        <w:t xml:space="preserve"> Hình bên mô tả quy trình tạo động vật biến đổi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Theo lý thuyết, mỗi nhận định sau đây là đúng hay sai?</w:t>
      </w:r>
    </w:p>
    <w:p w14:paraId="2639DFF2" w14:textId="1A5CF972" w:rsidR="006673E9" w:rsidRPr="00EC26C2" w:rsidRDefault="006673E9" w:rsidP="006673E9">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sz w:val="24"/>
          <w:szCs w:val="24"/>
        </w:rPr>
      </w:pPr>
      <w:r w:rsidRPr="00EC26C2">
        <w:rPr>
          <w:rFonts w:ascii="Times New Roman" w:hAnsi="Times New Roman" w:cs="Times New Roman"/>
          <w:noProof/>
          <w:sz w:val="24"/>
          <w:szCs w:val="24"/>
        </w:rPr>
        <w:drawing>
          <wp:inline distT="0" distB="0" distL="0" distR="0" wp14:anchorId="7BDA3BF0" wp14:editId="2B4A12EC">
            <wp:extent cx="3312160" cy="1713208"/>
            <wp:effectExtent l="0" t="0" r="254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
                    <a:stretch>
                      <a:fillRect/>
                    </a:stretch>
                  </pic:blipFill>
                  <pic:spPr>
                    <a:xfrm>
                      <a:off x="0" y="0"/>
                      <a:ext cx="3335391" cy="1725224"/>
                    </a:xfrm>
                    <a:prstGeom prst="rect">
                      <a:avLst/>
                    </a:prstGeom>
                  </pic:spPr>
                </pic:pic>
              </a:graphicData>
            </a:graphic>
          </wp:inline>
        </w:drawing>
      </w:r>
    </w:p>
    <w:p w14:paraId="03B4278B" w14:textId="77777777" w:rsidR="00B03030" w:rsidRPr="00EC26C2" w:rsidRDefault="006673E9" w:rsidP="00B03030">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B03030" w:rsidRPr="00EC26C2">
        <w:rPr>
          <w:rFonts w:ascii="Times New Roman" w:eastAsia="Georgia" w:hAnsi="Times New Roman" w:cs="Times New Roman"/>
          <w:sz w:val="24"/>
          <w:szCs w:val="24"/>
        </w:rPr>
        <w:t>a. Ở giai đoạn 1, cho bò cái [A] phối giống với đực rồi thu lấy hợp tử.</w:t>
      </w:r>
    </w:p>
    <w:p w14:paraId="315DB2E6" w14:textId="77777777" w:rsidR="00B03030" w:rsidRPr="00EC26C2" w:rsidRDefault="00B03030" w:rsidP="00B03030">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t>b. Ở giai đoạn 2, gene ngoại lai được tiêm vào hợp tử trong giai đoạn bộ NST của hợp tử đang nhân đôi.</w:t>
      </w:r>
    </w:p>
    <w:p w14:paraId="72A4EC41" w14:textId="77777777" w:rsidR="00B03030" w:rsidRPr="00EC26C2" w:rsidRDefault="00B03030" w:rsidP="00B03030">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t>c. Ở giai đoạn 3, hợp tử được nuôi cấy invitro thành phôi [E]</w:t>
      </w:r>
      <w:r w:rsidRPr="00EC26C2">
        <w:rPr>
          <w:rFonts w:ascii="Times New Roman" w:hAnsi="Times New Roman" w:cs="Times New Roman"/>
          <w:sz w:val="24"/>
          <w:szCs w:val="24"/>
        </w:rPr>
        <w:t>.</w:t>
      </w:r>
    </w:p>
    <w:p w14:paraId="3C087D7D" w14:textId="77777777" w:rsidR="00B03030" w:rsidRPr="00EC26C2" w:rsidRDefault="00B03030" w:rsidP="00B03030">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t>d. Ở giai đoạn 4, bò [B] tiếp tục mang thai và</w:t>
      </w:r>
      <w:r w:rsidRPr="00EC26C2">
        <w:rPr>
          <w:rFonts w:ascii="Times New Roman" w:hAnsi="Times New Roman" w:cs="Times New Roman"/>
          <w:sz w:val="24"/>
          <w:szCs w:val="24"/>
        </w:rPr>
        <w:t xml:space="preserve"> </w:t>
      </w:r>
      <w:r w:rsidRPr="00EC26C2">
        <w:rPr>
          <w:rFonts w:ascii="Times New Roman" w:eastAsia="Georgia" w:hAnsi="Times New Roman" w:cs="Times New Roman"/>
          <w:sz w:val="24"/>
          <w:szCs w:val="24"/>
        </w:rPr>
        <w:t>sinh ra cơ thể mới có nguồn gốc từ phôi [E]</w:t>
      </w:r>
      <w:r w:rsidRPr="00EC26C2">
        <w:rPr>
          <w:rFonts w:ascii="Times New Roman" w:hAnsi="Times New Roman" w:cs="Times New Roman"/>
          <w:sz w:val="24"/>
          <w:szCs w:val="24"/>
        </w:rPr>
        <w:t>.</w:t>
      </w:r>
    </w:p>
    <w:p w14:paraId="0D5BF7CB" w14:textId="3F358821" w:rsidR="0070704C" w:rsidRPr="00EC26C2" w:rsidRDefault="0070704C" w:rsidP="00B03030">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3:</w:t>
      </w:r>
      <w:r w:rsidRPr="00EC26C2">
        <w:rPr>
          <w:rFonts w:ascii="Times New Roman" w:eastAsia="Georgia" w:hAnsi="Times New Roman" w:cs="Times New Roman"/>
          <w:sz w:val="24"/>
          <w:szCs w:val="24"/>
        </w:rPr>
        <w:t xml:space="preserve"> Ở một loài thực vật, màu sắc hoa do một cặ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có 2 allele (A ; a) quy định, allele A quy định hoa tím trội hoàn toàn so với allele a quy định hoa trắng. Biết rằng không có đột biến phát sinh. Từng phát biểu sau đây đúng hay sai?</w:t>
      </w:r>
    </w:p>
    <w:p w14:paraId="0F4AC775" w14:textId="05C69976" w:rsidR="0070704C"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a. Cho 2 cây hoa tím </w:t>
      </w:r>
      <w:r w:rsidR="00B81B29" w:rsidRPr="00EC26C2">
        <w:rPr>
          <w:rFonts w:ascii="Times New Roman" w:hAnsi="Times New Roman" w:cs="Times New Roman"/>
          <w:noProof/>
          <w:position w:val="-14"/>
          <w:sz w:val="24"/>
          <w:szCs w:val="24"/>
        </w:rPr>
        <w:object w:dxaOrig="400" w:dyaOrig="400" w14:anchorId="3F76CDF6">
          <v:shape id="_x0000_i1028" type="#_x0000_t75" alt="" style="width:19.5pt;height:19.5pt;mso-width-percent:0;mso-height-percent:0;mso-width-percent:0;mso-height-percent:0" o:ole="">
            <v:imagedata r:id="rId16" o:title=""/>
          </v:shape>
          <o:OLEObject Type="Embed" ProgID="Equation.DSMT4" ShapeID="_x0000_i1028" DrawAspect="Content" ObjectID="_1837625144" r:id="rId17"/>
        </w:object>
      </w:r>
      <w:r w:rsidR="0070704C" w:rsidRPr="00EC26C2">
        <w:rPr>
          <w:rFonts w:ascii="Times New Roman" w:eastAsia="Georgia" w:hAnsi="Times New Roman" w:cs="Times New Roman"/>
          <w:sz w:val="24"/>
          <w:szCs w:val="24"/>
        </w:rPr>
        <w:t xml:space="preserve"> giao phấn với nhau, nếu đời con thu được toàn hoa tím chứng tỏ cả 2 cây </w:t>
      </w:r>
      <w:r w:rsidR="00B81B29" w:rsidRPr="00EC26C2">
        <w:rPr>
          <w:rFonts w:ascii="Times New Roman" w:hAnsi="Times New Roman" w:cs="Times New Roman"/>
          <w:noProof/>
          <w:position w:val="-14"/>
          <w:sz w:val="24"/>
          <w:szCs w:val="24"/>
        </w:rPr>
        <w:object w:dxaOrig="400" w:dyaOrig="400" w14:anchorId="7CFA8239">
          <v:shape id="_x0000_i1029" type="#_x0000_t75" alt="" style="width:19.5pt;height:19.5pt;mso-width-percent:0;mso-height-percent:0;mso-width-percent:0;mso-height-percent:0" o:ole="">
            <v:imagedata r:id="rId18" o:title=""/>
          </v:shape>
          <o:OLEObject Type="Embed" ProgID="Equation.DSMT4" ShapeID="_x0000_i1029" DrawAspect="Content" ObjectID="_1837625145" r:id="rId19"/>
        </w:object>
      </w:r>
      <w:r w:rsidR="0070704C" w:rsidRPr="00EC26C2">
        <w:rPr>
          <w:rFonts w:ascii="Times New Roman" w:eastAsia="Georgia" w:hAnsi="Times New Roman" w:cs="Times New Roman"/>
          <w:sz w:val="24"/>
          <w:szCs w:val="24"/>
        </w:rPr>
        <w:t xml:space="preserve"> đều thuần chủng.</w:t>
      </w:r>
    </w:p>
    <w:p w14:paraId="1F9453C0" w14:textId="730044E1" w:rsidR="0070704C"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b. Nếu cho 2 cây khác màu hoa </w:t>
      </w:r>
      <w:r w:rsidR="00B81B29" w:rsidRPr="00EC26C2">
        <w:rPr>
          <w:rFonts w:ascii="Times New Roman" w:hAnsi="Times New Roman" w:cs="Times New Roman"/>
          <w:noProof/>
          <w:position w:val="-14"/>
          <w:sz w:val="24"/>
          <w:szCs w:val="24"/>
        </w:rPr>
        <w:object w:dxaOrig="400" w:dyaOrig="400" w14:anchorId="035BE72F">
          <v:shape id="_x0000_i1030" type="#_x0000_t75" alt="" style="width:19.5pt;height:19.5pt;mso-width-percent:0;mso-height-percent:0;mso-width-percent:0;mso-height-percent:0" o:ole="">
            <v:imagedata r:id="rId20" o:title=""/>
          </v:shape>
          <o:OLEObject Type="Embed" ProgID="Equation.DSMT4" ShapeID="_x0000_i1030" DrawAspect="Content" ObjectID="_1837625146" r:id="rId21"/>
        </w:object>
      </w:r>
      <w:r w:rsidR="0070704C" w:rsidRPr="00EC26C2">
        <w:rPr>
          <w:rFonts w:ascii="Times New Roman" w:eastAsia="Georgia" w:hAnsi="Times New Roman" w:cs="Times New Roman"/>
          <w:sz w:val="24"/>
          <w:szCs w:val="24"/>
        </w:rPr>
        <w:t xml:space="preserve"> giao phấn với nhau thì đời con chắc chắn thu được có cây hoa tím, có cây hoa trắng.</w:t>
      </w:r>
    </w:p>
    <w:p w14:paraId="5ADB829D" w14:textId="6F0A3CD9" w:rsidR="0070704C"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c. Cho 2 cây </w:t>
      </w:r>
      <w:r w:rsidR="00B81B29" w:rsidRPr="00EC26C2">
        <w:rPr>
          <w:rFonts w:ascii="Times New Roman" w:hAnsi="Times New Roman" w:cs="Times New Roman"/>
          <w:noProof/>
          <w:position w:val="-14"/>
          <w:sz w:val="24"/>
          <w:szCs w:val="24"/>
        </w:rPr>
        <w:object w:dxaOrig="400" w:dyaOrig="400" w14:anchorId="58E90314">
          <v:shape id="_x0000_i1031" type="#_x0000_t75" alt="" style="width:19.5pt;height:19.5pt;mso-width-percent:0;mso-height-percent:0;mso-width-percent:0;mso-height-percent:0" o:ole="">
            <v:imagedata r:id="rId22" o:title=""/>
          </v:shape>
          <o:OLEObject Type="Embed" ProgID="Equation.DSMT4" ShapeID="_x0000_i1031" DrawAspect="Content" ObjectID="_1837625147" r:id="rId23"/>
        </w:object>
      </w:r>
      <w:r w:rsidR="0070704C" w:rsidRPr="00EC26C2">
        <w:rPr>
          <w:rFonts w:ascii="Times New Roman" w:eastAsia="Georgia" w:hAnsi="Times New Roman" w:cs="Times New Roman"/>
          <w:sz w:val="24"/>
          <w:szCs w:val="24"/>
        </w:rPr>
        <w:t xml:space="preserve"> giao phấn với nhau, nếu đời con có 3 kiểu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 xml:space="preserve"> thì sẽ có 2 kiểu hình.</w:t>
      </w:r>
    </w:p>
    <w:p w14:paraId="1F21DF23" w14:textId="3D76DA58" w:rsidR="00B61376"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d. Đem 1 cây </w:t>
      </w:r>
      <w:r w:rsidR="00B81B29" w:rsidRPr="00EC26C2">
        <w:rPr>
          <w:rFonts w:ascii="Times New Roman" w:hAnsi="Times New Roman" w:cs="Times New Roman"/>
          <w:noProof/>
          <w:position w:val="-14"/>
          <w:sz w:val="24"/>
          <w:szCs w:val="24"/>
        </w:rPr>
        <w:object w:dxaOrig="400" w:dyaOrig="400" w14:anchorId="1878996B">
          <v:shape id="_x0000_i1032" type="#_x0000_t75" alt="" style="width:19.5pt;height:19.5pt;mso-width-percent:0;mso-height-percent:0;mso-width-percent:0;mso-height-percent:0" o:ole="">
            <v:imagedata r:id="rId24" o:title=""/>
          </v:shape>
          <o:OLEObject Type="Embed" ProgID="Equation.DSMT4" ShapeID="_x0000_i1032" DrawAspect="Content" ObjectID="_1837625148" r:id="rId25"/>
        </w:object>
      </w:r>
      <w:r w:rsidR="0070704C" w:rsidRPr="00EC26C2">
        <w:rPr>
          <w:rFonts w:ascii="Times New Roman" w:eastAsia="Georgia" w:hAnsi="Times New Roman" w:cs="Times New Roman"/>
          <w:sz w:val="24"/>
          <w:szCs w:val="24"/>
        </w:rPr>
        <w:t xml:space="preserve"> cho tự thụ phấn thì đời con tối đa có 3 kiểu </w:t>
      </w:r>
      <w:r w:rsidR="008A18E1" w:rsidRPr="00EC26C2">
        <w:rPr>
          <w:rFonts w:ascii="Times New Roman" w:eastAsia="Georgia" w:hAnsi="Times New Roman" w:cs="Times New Roman"/>
          <w:sz w:val="24"/>
          <w:szCs w:val="24"/>
        </w:rPr>
        <w:t>gene</w:t>
      </w:r>
      <w:r w:rsidR="0070704C" w:rsidRPr="00EC26C2">
        <w:rPr>
          <w:rFonts w:ascii="Times New Roman" w:eastAsia="Georgia" w:hAnsi="Times New Roman" w:cs="Times New Roman"/>
          <w:sz w:val="24"/>
          <w:szCs w:val="24"/>
        </w:rPr>
        <w:t>.</w:t>
      </w:r>
    </w:p>
    <w:p w14:paraId="4048FCF0" w14:textId="1C88CA0D"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sz w:val="24"/>
          <w:szCs w:val="24"/>
        </w:rPr>
      </w:pPr>
      <w:r w:rsidRPr="00EC26C2">
        <w:rPr>
          <w:rFonts w:ascii="Times New Roman" w:eastAsia="Georgia" w:hAnsi="Times New Roman" w:cs="Times New Roman"/>
          <w:b/>
          <w:bCs/>
          <w:sz w:val="24"/>
          <w:szCs w:val="24"/>
        </w:rPr>
        <w:t xml:space="preserve">Câu 4: </w:t>
      </w:r>
      <w:r w:rsidRPr="00EC26C2">
        <w:rPr>
          <w:rFonts w:ascii="Times New Roman" w:eastAsia="Georgia" w:hAnsi="Times New Roman" w:cs="Times New Roman"/>
          <w:sz w:val="24"/>
          <w:szCs w:val="24"/>
        </w:rPr>
        <w:t>Hình sau đây mô tả một cấu trúc trong nhân tế bào:</w:t>
      </w:r>
    </w:p>
    <w:p w14:paraId="46BC2233" w14:textId="30A6DAC7" w:rsidR="006673E9" w:rsidRPr="00EC26C2" w:rsidRDefault="006673E9" w:rsidP="006673E9">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sz w:val="24"/>
          <w:szCs w:val="24"/>
        </w:rPr>
      </w:pPr>
      <w:r w:rsidRPr="00EC26C2">
        <w:rPr>
          <w:rFonts w:ascii="Times New Roman" w:hAnsi="Times New Roman" w:cs="Times New Roman"/>
          <w:noProof/>
          <w:sz w:val="24"/>
          <w:szCs w:val="24"/>
        </w:rPr>
        <w:lastRenderedPageBreak/>
        <w:drawing>
          <wp:inline distT="0" distB="0" distL="0" distR="0" wp14:anchorId="0C23DA3D" wp14:editId="53C4B941">
            <wp:extent cx="3164952" cy="22174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6"/>
                    <a:stretch>
                      <a:fillRect/>
                    </a:stretch>
                  </pic:blipFill>
                  <pic:spPr>
                    <a:xfrm>
                      <a:off x="0" y="0"/>
                      <a:ext cx="3173686" cy="2223539"/>
                    </a:xfrm>
                    <a:prstGeom prst="rect">
                      <a:avLst/>
                    </a:prstGeom>
                  </pic:spPr>
                </pic:pic>
              </a:graphicData>
            </a:graphic>
          </wp:inline>
        </w:drawing>
      </w:r>
    </w:p>
    <w:p w14:paraId="1786259C" w14:textId="77777777"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Mỗi nhận định sau đây là Đúng hay Sai?</w:t>
      </w:r>
    </w:p>
    <w:p w14:paraId="701FE516" w14:textId="580D8D41" w:rsidR="0070704C"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a. Cấu trúc 1 được thấy ở kì giữa của quá trình nguyên phân, cấu tạo gồm 2 chuỗi polynucleotide.</w:t>
      </w:r>
    </w:p>
    <w:p w14:paraId="46D1CD79" w14:textId="1AF0D7B9" w:rsidR="0070704C"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b. Cấu trúc 3 và 4 đều được cấu tạo theo nguyên tắc đa phân, đơn phân là các nucleotide.</w:t>
      </w:r>
    </w:p>
    <w:p w14:paraId="7F153B0C" w14:textId="2A77262B" w:rsidR="0070704C"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c. Cấu trúc </w:t>
      </w:r>
      <w:r w:rsidRPr="00EC26C2">
        <w:rPr>
          <w:rFonts w:ascii="Times New Roman" w:eastAsia="Georgia" w:hAnsi="Times New Roman" w:cs="Times New Roman"/>
          <w:sz w:val="24"/>
          <w:szCs w:val="24"/>
        </w:rPr>
        <w:t xml:space="preserve">A, B, C, D </w:t>
      </w:r>
      <w:r w:rsidR="0070704C" w:rsidRPr="00EC26C2">
        <w:rPr>
          <w:rFonts w:ascii="Times New Roman" w:eastAsia="Georgia" w:hAnsi="Times New Roman" w:cs="Times New Roman"/>
          <w:sz w:val="24"/>
          <w:szCs w:val="24"/>
        </w:rPr>
        <w:t>có đường kính lần lượt là 10</w:t>
      </w:r>
      <w:r w:rsidRPr="00EC26C2">
        <w:rPr>
          <w:rFonts w:ascii="Times New Roman" w:eastAsia="Georgia" w:hAnsi="Times New Roman" w:cs="Times New Roman"/>
          <w:sz w:val="24"/>
          <w:szCs w:val="24"/>
        </w:rPr>
        <w:t xml:space="preserve"> nm, 30 nm, 700 nm, 350 nm</w:t>
      </w:r>
      <w:r w:rsidR="0070704C" w:rsidRPr="00EC26C2">
        <w:rPr>
          <w:rFonts w:ascii="Times New Roman" w:hAnsi="Times New Roman" w:cs="Times New Roman"/>
          <w:sz w:val="24"/>
          <w:szCs w:val="24"/>
        </w:rPr>
        <w:t>.</w:t>
      </w:r>
    </w:p>
    <w:p w14:paraId="257B0592" w14:textId="2DBEA886" w:rsidR="00B61376"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ab/>
      </w:r>
      <w:r w:rsidR="0070704C" w:rsidRPr="00EC26C2">
        <w:rPr>
          <w:rFonts w:ascii="Times New Roman" w:eastAsia="Georgia" w:hAnsi="Times New Roman" w:cs="Times New Roman"/>
          <w:sz w:val="24"/>
          <w:szCs w:val="24"/>
        </w:rPr>
        <w:t xml:space="preserve">d. Cấu trúc </w:t>
      </w:r>
      <w:r w:rsidRPr="00EC26C2">
        <w:rPr>
          <w:rFonts w:ascii="Times New Roman" w:eastAsia="Georgia" w:hAnsi="Times New Roman" w:cs="Times New Roman"/>
          <w:sz w:val="24"/>
          <w:szCs w:val="24"/>
        </w:rPr>
        <w:t>A, B, C</w:t>
      </w:r>
      <w:r w:rsidR="0070704C" w:rsidRPr="00EC26C2">
        <w:rPr>
          <w:rFonts w:ascii="Times New Roman" w:eastAsia="Georgia" w:hAnsi="Times New Roman" w:cs="Times New Roman"/>
          <w:sz w:val="24"/>
          <w:szCs w:val="24"/>
        </w:rPr>
        <w:t xml:space="preserve"> xuất hiện ở kì trung gian, cấu trúc D xuất hiện khi tế bào bắt đầu bước vào kì</w:t>
      </w:r>
      <w:r w:rsidRPr="00EC26C2">
        <w:rPr>
          <w:rFonts w:ascii="Times New Roman" w:hAnsi="Times New Roman" w:cs="Times New Roman"/>
          <w:sz w:val="24"/>
          <w:szCs w:val="24"/>
        </w:rPr>
        <w:t xml:space="preserve"> </w:t>
      </w:r>
      <w:r w:rsidR="0070704C" w:rsidRPr="00EC26C2">
        <w:rPr>
          <w:rFonts w:ascii="Times New Roman" w:eastAsia="Georgia" w:hAnsi="Times New Roman" w:cs="Times New Roman"/>
          <w:sz w:val="24"/>
          <w:szCs w:val="24"/>
        </w:rPr>
        <w:t>đầu nguyên phân.</w:t>
      </w:r>
    </w:p>
    <w:p w14:paraId="5C6A71E7" w14:textId="77777777" w:rsidR="006673E9" w:rsidRPr="00EC26C2" w:rsidRDefault="006673E9" w:rsidP="0070704C">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sz w:val="24"/>
          <w:szCs w:val="24"/>
        </w:rPr>
      </w:pPr>
    </w:p>
    <w:p w14:paraId="7B918894" w14:textId="28A4234B" w:rsidR="00B61376"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sz w:val="24"/>
          <w:szCs w:val="24"/>
        </w:rPr>
      </w:pPr>
      <w:r w:rsidRPr="00EC26C2">
        <w:rPr>
          <w:rFonts w:ascii="Times New Roman" w:eastAsia="Georgia" w:hAnsi="Times New Roman" w:cs="Times New Roman"/>
          <w:b/>
          <w:bCs/>
          <w:sz w:val="24"/>
          <w:szCs w:val="24"/>
        </w:rPr>
        <w:t>PH</w:t>
      </w:r>
      <w:r w:rsidR="006673E9" w:rsidRPr="00EC26C2">
        <w:rPr>
          <w:rFonts w:ascii="Times New Roman" w:eastAsia="Georgia" w:hAnsi="Times New Roman" w:cs="Times New Roman"/>
          <w:b/>
          <w:bCs/>
          <w:sz w:val="24"/>
          <w:szCs w:val="24"/>
        </w:rPr>
        <w:t>Ầ</w:t>
      </w:r>
      <w:r w:rsidRPr="00EC26C2">
        <w:rPr>
          <w:rFonts w:ascii="Times New Roman" w:eastAsia="Georgia" w:hAnsi="Times New Roman" w:cs="Times New Roman"/>
          <w:b/>
          <w:bCs/>
          <w:sz w:val="24"/>
          <w:szCs w:val="24"/>
        </w:rPr>
        <w:t>N III.</w:t>
      </w:r>
      <w:r w:rsidRPr="00EC26C2">
        <w:rPr>
          <w:rFonts w:ascii="Times New Roman" w:eastAsia="Georgia" w:hAnsi="Times New Roman" w:cs="Times New Roman"/>
          <w:sz w:val="24"/>
          <w:szCs w:val="24"/>
        </w:rPr>
        <w:t xml:space="preserve"> </w:t>
      </w:r>
      <w:r w:rsidRPr="00EC26C2">
        <w:rPr>
          <w:rFonts w:ascii="Times New Roman" w:eastAsia="Georgia" w:hAnsi="Times New Roman" w:cs="Times New Roman"/>
          <w:b/>
          <w:sz w:val="24"/>
          <w:szCs w:val="24"/>
        </w:rPr>
        <w:t>Học sinh trả lời ngắn từ câu 1 đến câu 6</w:t>
      </w:r>
      <w:r w:rsidR="00BE2F54" w:rsidRPr="00EC26C2">
        <w:rPr>
          <w:rFonts w:ascii="Times New Roman" w:eastAsia="Georgia" w:hAnsi="Times New Roman" w:cs="Times New Roman"/>
          <w:b/>
          <w:sz w:val="24"/>
          <w:szCs w:val="24"/>
        </w:rPr>
        <w:t>.</w:t>
      </w:r>
    </w:p>
    <w:p w14:paraId="2B4C7B14" w14:textId="78D57EE2"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1:</w:t>
      </w:r>
      <w:r w:rsidRPr="00EC26C2">
        <w:rPr>
          <w:rFonts w:ascii="Times New Roman" w:eastAsia="Georgia" w:hAnsi="Times New Roman" w:cs="Times New Roman"/>
          <w:sz w:val="24"/>
          <w:szCs w:val="24"/>
        </w:rPr>
        <w:t xml:space="preserve"> Cho biết mỗi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quy định một tính trạng, allele trội là trội hoàn toàn. Theo lí thuyết, có bao nhiêu phép lai sau đây cho đời con chỉ có 2 loại kiểu hình?</w:t>
      </w:r>
    </w:p>
    <w:p w14:paraId="19318E1A" w14:textId="3C34E163" w:rsidR="00B61376"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hAnsi="Times New Roman" w:cs="Times New Roman"/>
          <w:sz w:val="24"/>
          <w:szCs w:val="24"/>
        </w:rPr>
        <w:t xml:space="preserve">I. </w:t>
      </w:r>
      <w:r w:rsidR="00B81B29" w:rsidRPr="00EC26C2">
        <w:rPr>
          <w:rFonts w:ascii="Times New Roman" w:hAnsi="Times New Roman" w:cs="Times New Roman"/>
          <w:noProof/>
          <w:position w:val="-6"/>
          <w:sz w:val="24"/>
          <w:szCs w:val="24"/>
        </w:rPr>
        <w:object w:dxaOrig="1260" w:dyaOrig="279" w14:anchorId="483FB024">
          <v:shape id="_x0000_i1033" type="#_x0000_t75" alt="" style="width:63.75pt;height:14.25pt;mso-width-percent:0;mso-height-percent:0;mso-width-percent:0;mso-height-percent:0" o:ole="">
            <v:imagedata r:id="rId27" o:title=""/>
          </v:shape>
          <o:OLEObject Type="Embed" ProgID="Equation.DSMT4" ShapeID="_x0000_i1033" DrawAspect="Content" ObjectID="_1837625149" r:id="rId28"/>
        </w:object>
      </w:r>
      <w:r w:rsidRPr="00EC26C2">
        <w:rPr>
          <w:rFonts w:ascii="Times New Roman" w:hAnsi="Times New Roman" w:cs="Times New Roman"/>
          <w:sz w:val="24"/>
          <w:szCs w:val="24"/>
        </w:rPr>
        <w:t>.</w:t>
      </w:r>
      <w:r w:rsidR="006673E9" w:rsidRPr="00EC26C2">
        <w:rPr>
          <w:rFonts w:ascii="Times New Roman" w:hAnsi="Times New Roman" w:cs="Times New Roman"/>
          <w:sz w:val="24"/>
          <w:szCs w:val="24"/>
        </w:rPr>
        <w:tab/>
      </w:r>
      <w:r w:rsidRPr="00EC26C2">
        <w:rPr>
          <w:rFonts w:ascii="Times New Roman" w:hAnsi="Times New Roman" w:cs="Times New Roman"/>
          <w:sz w:val="24"/>
          <w:szCs w:val="24"/>
        </w:rPr>
        <w:t xml:space="preserve">II. </w:t>
      </w:r>
      <w:r w:rsidR="00B81B29" w:rsidRPr="00EC26C2">
        <w:rPr>
          <w:rFonts w:ascii="Times New Roman" w:hAnsi="Times New Roman" w:cs="Times New Roman"/>
          <w:noProof/>
          <w:position w:val="-6"/>
          <w:sz w:val="24"/>
          <w:szCs w:val="24"/>
        </w:rPr>
        <w:object w:dxaOrig="1340" w:dyaOrig="279" w14:anchorId="4555291C">
          <v:shape id="_x0000_i1034" type="#_x0000_t75" alt="" style="width:66.75pt;height:14.25pt;mso-width-percent:0;mso-height-percent:0;mso-width-percent:0;mso-height-percent:0" o:ole="">
            <v:imagedata r:id="rId29" o:title=""/>
          </v:shape>
          <o:OLEObject Type="Embed" ProgID="Equation.DSMT4" ShapeID="_x0000_i1034" DrawAspect="Content" ObjectID="_1837625150" r:id="rId30"/>
        </w:object>
      </w:r>
      <w:r w:rsidRPr="00EC26C2">
        <w:rPr>
          <w:rFonts w:ascii="Times New Roman" w:hAnsi="Times New Roman" w:cs="Times New Roman"/>
          <w:sz w:val="24"/>
          <w:szCs w:val="24"/>
        </w:rPr>
        <w:t>.</w:t>
      </w:r>
      <w:r w:rsidR="006673E9" w:rsidRPr="00EC26C2">
        <w:rPr>
          <w:rFonts w:ascii="Times New Roman" w:hAnsi="Times New Roman" w:cs="Times New Roman"/>
          <w:sz w:val="24"/>
          <w:szCs w:val="24"/>
        </w:rPr>
        <w:tab/>
      </w:r>
      <w:r w:rsidRPr="00EC26C2">
        <w:rPr>
          <w:rFonts w:ascii="Times New Roman" w:hAnsi="Times New Roman" w:cs="Times New Roman"/>
          <w:sz w:val="24"/>
          <w:szCs w:val="24"/>
        </w:rPr>
        <w:t xml:space="preserve">III. </w:t>
      </w:r>
      <w:r w:rsidR="00B81B29" w:rsidRPr="00EC26C2">
        <w:rPr>
          <w:rFonts w:ascii="Times New Roman" w:hAnsi="Times New Roman" w:cs="Times New Roman"/>
          <w:noProof/>
          <w:position w:val="-6"/>
          <w:sz w:val="24"/>
          <w:szCs w:val="24"/>
        </w:rPr>
        <w:object w:dxaOrig="1240" w:dyaOrig="279" w14:anchorId="2AB1D855">
          <v:shape id="_x0000_i1035" type="#_x0000_t75" alt="" style="width:60.75pt;height:14.25pt;mso-width-percent:0;mso-height-percent:0;mso-width-percent:0;mso-height-percent:0" o:ole="">
            <v:imagedata r:id="rId31" o:title=""/>
          </v:shape>
          <o:OLEObject Type="Embed" ProgID="Equation.DSMT4" ShapeID="_x0000_i1035" DrawAspect="Content" ObjectID="_1837625151" r:id="rId32"/>
        </w:object>
      </w:r>
      <w:r w:rsidRPr="00EC26C2">
        <w:rPr>
          <w:rFonts w:ascii="Times New Roman" w:hAnsi="Times New Roman" w:cs="Times New Roman"/>
          <w:sz w:val="24"/>
          <w:szCs w:val="24"/>
        </w:rPr>
        <w:t>.</w:t>
      </w:r>
      <w:r w:rsidR="006673E9" w:rsidRPr="00EC26C2">
        <w:rPr>
          <w:rFonts w:ascii="Times New Roman" w:hAnsi="Times New Roman" w:cs="Times New Roman"/>
          <w:sz w:val="24"/>
          <w:szCs w:val="24"/>
        </w:rPr>
        <w:tab/>
      </w:r>
      <w:r w:rsidRPr="00EC26C2">
        <w:rPr>
          <w:rFonts w:ascii="Times New Roman" w:hAnsi="Times New Roman" w:cs="Times New Roman"/>
          <w:sz w:val="24"/>
          <w:szCs w:val="24"/>
        </w:rPr>
        <w:t xml:space="preserve">IV. </w:t>
      </w:r>
      <w:r w:rsidR="00B81B29" w:rsidRPr="00EC26C2">
        <w:rPr>
          <w:rFonts w:ascii="Times New Roman" w:hAnsi="Times New Roman" w:cs="Times New Roman"/>
          <w:noProof/>
          <w:position w:val="-6"/>
          <w:sz w:val="24"/>
          <w:szCs w:val="24"/>
        </w:rPr>
        <w:object w:dxaOrig="1440" w:dyaOrig="279" w14:anchorId="7E4795D6">
          <v:shape id="_x0000_i1036" type="#_x0000_t75" alt="" style="width:1in;height:14.25pt;mso-width-percent:0;mso-height-percent:0;mso-width-percent:0;mso-height-percent:0" o:ole="">
            <v:imagedata r:id="rId33" o:title=""/>
          </v:shape>
          <o:OLEObject Type="Embed" ProgID="Equation.DSMT4" ShapeID="_x0000_i1036" DrawAspect="Content" ObjectID="_1837625152" r:id="rId34"/>
        </w:object>
      </w:r>
      <w:r w:rsidRPr="00EC26C2">
        <w:rPr>
          <w:rFonts w:ascii="Times New Roman" w:hAnsi="Times New Roman" w:cs="Times New Roman"/>
          <w:sz w:val="24"/>
          <w:szCs w:val="24"/>
        </w:rPr>
        <w:t>.</w:t>
      </w:r>
    </w:p>
    <w:p w14:paraId="781A1B1A" w14:textId="77777777" w:rsidR="00E276C8" w:rsidRPr="00EC26C2" w:rsidRDefault="0070704C" w:rsidP="00E276C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2:</w:t>
      </w:r>
      <w:r w:rsidRPr="00EC26C2">
        <w:rPr>
          <w:rFonts w:ascii="Times New Roman" w:eastAsia="Georgia" w:hAnsi="Times New Roman" w:cs="Times New Roman"/>
          <w:sz w:val="24"/>
          <w:szCs w:val="24"/>
        </w:rPr>
        <w:t xml:space="preserve"> Cho các cấu trúc và các quá trình sau: mRNA, tRNA, rRNA, phiên mã, dịch mã. Bao nhiêu cấu trúc và quá trình có xuất hiện nguyên tắc bổ sung?</w:t>
      </w:r>
    </w:p>
    <w:p w14:paraId="7601390C" w14:textId="54F0DEA1" w:rsidR="0070704C" w:rsidRPr="00EC26C2" w:rsidRDefault="0070704C" w:rsidP="00E276C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3:</w:t>
      </w:r>
      <w:r w:rsidRPr="00EC26C2">
        <w:rPr>
          <w:rFonts w:ascii="Times New Roman" w:eastAsia="Georgia" w:hAnsi="Times New Roman" w:cs="Times New Roman"/>
          <w:sz w:val="24"/>
          <w:szCs w:val="24"/>
        </w:rPr>
        <w:t xml:space="preserve"> Cho phép lai </w:t>
      </w:r>
      <w:r w:rsidR="00B81B29" w:rsidRPr="00EC26C2">
        <w:rPr>
          <w:rFonts w:ascii="Times New Roman" w:hAnsi="Times New Roman" w:cs="Times New Roman"/>
          <w:noProof/>
          <w:position w:val="-24"/>
          <w:sz w:val="24"/>
          <w:szCs w:val="24"/>
        </w:rPr>
        <w:object w:dxaOrig="960" w:dyaOrig="620" w14:anchorId="41EA003F">
          <v:shape id="_x0000_i1037" type="#_x0000_t75" alt="" style="width:47.25pt;height:30.75pt;mso-width-percent:0;mso-height-percent:0;mso-width-percent:0;mso-height-percent:0" o:ole="">
            <v:imagedata r:id="rId35" o:title=""/>
          </v:shape>
          <o:OLEObject Type="Embed" ProgID="Equation.DSMT4" ShapeID="_x0000_i1037" DrawAspect="Content" ObjectID="_1837625153" r:id="rId36"/>
        </w:object>
      </w:r>
      <w:r w:rsidRPr="00EC26C2">
        <w:rPr>
          <w:rFonts w:ascii="Times New Roman" w:eastAsia="Georgia" w:hAnsi="Times New Roman" w:cs="Times New Roman"/>
          <w:sz w:val="24"/>
          <w:szCs w:val="24"/>
        </w:rPr>
        <w:t xml:space="preserve">, tính theo lí thuyết, ở đời con kiểu </w:t>
      </w:r>
      <w:r w:rsidR="008A18E1" w:rsidRPr="00EC26C2">
        <w:rPr>
          <w:rFonts w:ascii="Times New Roman" w:eastAsia="Georgia" w:hAnsi="Times New Roman" w:cs="Times New Roman"/>
          <w:sz w:val="24"/>
          <w:szCs w:val="24"/>
        </w:rPr>
        <w:t>gene</w:t>
      </w:r>
      <w:r w:rsidR="00E276C8" w:rsidRPr="00EC26C2">
        <w:rPr>
          <w:rFonts w:ascii="Times New Roman" w:eastAsia="Georgia" w:hAnsi="Times New Roman" w:cs="Times New Roman"/>
          <w:sz w:val="24"/>
          <w:szCs w:val="24"/>
        </w:rPr>
        <w:t xml:space="preserve"> </w:t>
      </w:r>
      <w:r w:rsidR="00B81B29" w:rsidRPr="00EC26C2">
        <w:rPr>
          <w:rFonts w:ascii="Times New Roman" w:hAnsi="Times New Roman" w:cs="Times New Roman"/>
          <w:noProof/>
          <w:position w:val="-24"/>
          <w:sz w:val="24"/>
          <w:szCs w:val="24"/>
        </w:rPr>
        <w:object w:dxaOrig="400" w:dyaOrig="620" w14:anchorId="07D4903D">
          <v:shape id="_x0000_i1038" type="#_x0000_t75" alt="" style="width:19.5pt;height:30.75pt;mso-width-percent:0;mso-height-percent:0;mso-width-percent:0;mso-height-percent:0" o:ole="">
            <v:imagedata r:id="rId37" o:title=""/>
          </v:shape>
          <o:OLEObject Type="Embed" ProgID="Equation.DSMT4" ShapeID="_x0000_i1038" DrawAspect="Content" ObjectID="_1837625154" r:id="rId38"/>
        </w:object>
      </w:r>
      <w:r w:rsidRPr="00EC26C2">
        <w:rPr>
          <w:rFonts w:ascii="Times New Roman" w:eastAsia="Georgia" w:hAnsi="Times New Roman" w:cs="Times New Roman"/>
          <w:sz w:val="24"/>
          <w:szCs w:val="24"/>
        </w:rPr>
        <w:t xml:space="preserve"> chiếm tỉ lệ bao nhiêu? Biết không có đột biến, hoán vị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giữa allele B và b ở cả bố và mẹ đều có tần số </w:t>
      </w:r>
      <w:r w:rsidR="00B81B29" w:rsidRPr="00EC26C2">
        <w:rPr>
          <w:rFonts w:ascii="Times New Roman" w:hAnsi="Times New Roman" w:cs="Times New Roman"/>
          <w:noProof/>
          <w:position w:val="-6"/>
          <w:sz w:val="24"/>
          <w:szCs w:val="24"/>
        </w:rPr>
        <w:object w:dxaOrig="520" w:dyaOrig="279" w14:anchorId="11ECF174">
          <v:shape id="_x0000_i1039" type="#_x0000_t75" alt="" style="width:25.5pt;height:14.25pt;mso-width-percent:0;mso-height-percent:0;mso-width-percent:0;mso-height-percent:0" o:ole="">
            <v:imagedata r:id="rId39" o:title=""/>
          </v:shape>
          <o:OLEObject Type="Embed" ProgID="Equation.DSMT4" ShapeID="_x0000_i1039" DrawAspect="Content" ObjectID="_1837625155" r:id="rId40"/>
        </w:object>
      </w:r>
      <w:r w:rsidRPr="00EC26C2">
        <w:rPr>
          <w:rFonts w:ascii="Times New Roman" w:eastAsia="Georgia" w:hAnsi="Times New Roman" w:cs="Times New Roman"/>
          <w:sz w:val="24"/>
          <w:szCs w:val="24"/>
        </w:rPr>
        <w:t>. (</w:t>
      </w:r>
      <w:r w:rsidRPr="00EC26C2">
        <w:rPr>
          <w:rFonts w:ascii="Times New Roman" w:eastAsia="Georgia" w:hAnsi="Times New Roman" w:cs="Times New Roman"/>
          <w:i/>
          <w:iCs/>
          <w:sz w:val="24"/>
          <w:szCs w:val="24"/>
        </w:rPr>
        <w:t>Chỉ làm tròn kết quả cuối cùng đến hàng phần muời</w:t>
      </w:r>
      <w:r w:rsidRPr="00EC26C2">
        <w:rPr>
          <w:rFonts w:ascii="Times New Roman" w:eastAsia="Georgia" w:hAnsi="Times New Roman" w:cs="Times New Roman"/>
          <w:sz w:val="24"/>
          <w:szCs w:val="24"/>
        </w:rPr>
        <w:t>).</w:t>
      </w:r>
    </w:p>
    <w:p w14:paraId="33BBE6C1" w14:textId="74F6F281"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4:</w:t>
      </w:r>
      <w:r w:rsidRPr="00EC26C2">
        <w:rPr>
          <w:rFonts w:ascii="Times New Roman" w:eastAsia="Georgia" w:hAnsi="Times New Roman" w:cs="Times New Roman"/>
          <w:sz w:val="24"/>
          <w:szCs w:val="24"/>
        </w:rPr>
        <w:t xml:space="preserve"> Ở người, màu da di truyền theo kiểu tương tác cộng gộp giữa 3 cặ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không allele (</w:t>
      </w:r>
      <w:r w:rsidR="00E276C8" w:rsidRPr="00EC26C2">
        <w:rPr>
          <w:rFonts w:ascii="Times New Roman" w:eastAsia="Georgia" w:hAnsi="Times New Roman" w:cs="Times New Roman"/>
          <w:sz w:val="24"/>
          <w:szCs w:val="24"/>
        </w:rPr>
        <w:t>Aa, Bb, Dd</w:t>
      </w:r>
      <w:r w:rsidRPr="00EC26C2">
        <w:rPr>
          <w:rFonts w:ascii="Times New Roman" w:eastAsia="Georgia" w:hAnsi="Times New Roman" w:cs="Times New Roman"/>
          <w:sz w:val="24"/>
          <w:szCs w:val="24"/>
        </w:rPr>
        <w:t xml:space="preserve">) phân li độc lập, trong đó mỗi allele trội chỉ tạo ra một lượng nhỏ sắc tố làm da có màu, càng nhiều allele trội thì màu da càng đen. Khi hai người có kiểu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dị hợp về 3 cặ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nói trên lấy nhau thì có thể tạo ra đời con có bao nhiêu nhóm kiểu hình?</w:t>
      </w:r>
    </w:p>
    <w:p w14:paraId="4EF6D7EF" w14:textId="4689FA0F" w:rsidR="00B61376"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5:</w:t>
      </w:r>
      <w:r w:rsidRPr="00EC26C2">
        <w:rPr>
          <w:rFonts w:ascii="Times New Roman" w:eastAsia="Georgia" w:hAnsi="Times New Roman" w:cs="Times New Roman"/>
          <w:sz w:val="24"/>
          <w:szCs w:val="24"/>
        </w:rPr>
        <w:t xml:space="preserve"> Cho sơ đồ phả hệ mô tả sự di truyền nhóm máu hệ ABO và một bệnh M ở người do 2 locus thuộc 2 cặp nhiễm sắc thể khác nhau quy định. Biết rằng, bệnh M trong phả hệ là do một trong 2 allele của một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tương tác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có allele kiểu trội lặn hoàn toàn quy định;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quy định nhóm máu gồm 3 allele </w:t>
      </w:r>
      <w:r w:rsidR="00B81B29" w:rsidRPr="00EC26C2">
        <w:rPr>
          <w:rFonts w:ascii="Times New Roman" w:hAnsi="Times New Roman" w:cs="Times New Roman"/>
          <w:noProof/>
          <w:position w:val="-10"/>
          <w:sz w:val="24"/>
          <w:szCs w:val="24"/>
        </w:rPr>
        <w:object w:dxaOrig="859" w:dyaOrig="360" w14:anchorId="4D1E2142">
          <v:shape id="_x0000_i1040" type="#_x0000_t75" alt="" style="width:42.75pt;height:18.75pt;mso-width-percent:0;mso-height-percent:0;mso-width-percent:0;mso-height-percent:0" o:ole="">
            <v:imagedata r:id="rId41" o:title=""/>
          </v:shape>
          <o:OLEObject Type="Embed" ProgID="Equation.DSMT4" ShapeID="_x0000_i1040" DrawAspect="Content" ObjectID="_1837625156" r:id="rId42"/>
        </w:object>
      </w:r>
      <w:r w:rsidRPr="00EC26C2">
        <w:rPr>
          <w:rFonts w:ascii="Times New Roman" w:eastAsia="Georgia" w:hAnsi="Times New Roman" w:cs="Times New Roman"/>
          <w:sz w:val="24"/>
          <w:szCs w:val="24"/>
        </w:rPr>
        <w:t xml:space="preserve">; trong đó allele </w:t>
      </w:r>
      <w:r w:rsidR="00B81B29" w:rsidRPr="00EC26C2">
        <w:rPr>
          <w:rFonts w:ascii="Times New Roman" w:hAnsi="Times New Roman" w:cs="Times New Roman"/>
          <w:noProof/>
          <w:position w:val="-4"/>
          <w:sz w:val="24"/>
          <w:szCs w:val="24"/>
        </w:rPr>
        <w:object w:dxaOrig="279" w:dyaOrig="300" w14:anchorId="15C40F22">
          <v:shape id="_x0000_i1041" type="#_x0000_t75" alt="" style="width:14.25pt;height:15.75pt;mso-width-percent:0;mso-height-percent:0;mso-width-percent:0;mso-height-percent:0" o:ole="">
            <v:imagedata r:id="rId43" o:title=""/>
          </v:shape>
          <o:OLEObject Type="Embed" ProgID="Equation.DSMT4" ShapeID="_x0000_i1041" DrawAspect="Content" ObjectID="_1837625157" r:id="rId44"/>
        </w:object>
      </w:r>
      <w:r w:rsidRPr="00EC26C2">
        <w:rPr>
          <w:rFonts w:ascii="Times New Roman" w:eastAsia="Georgia" w:hAnsi="Times New Roman" w:cs="Times New Roman"/>
          <w:sz w:val="24"/>
          <w:szCs w:val="24"/>
        </w:rPr>
        <w:t xml:space="preserve"> quy định nhóm máu A , allele </w:t>
      </w:r>
      <w:r w:rsidR="00B81B29" w:rsidRPr="00EC26C2">
        <w:rPr>
          <w:rFonts w:ascii="Times New Roman" w:hAnsi="Times New Roman" w:cs="Times New Roman"/>
          <w:noProof/>
          <w:position w:val="-4"/>
          <w:sz w:val="24"/>
          <w:szCs w:val="24"/>
        </w:rPr>
        <w:object w:dxaOrig="260" w:dyaOrig="300" w14:anchorId="0305AA73">
          <v:shape id="_x0000_i1042" type="#_x0000_t75" alt="" style="width:12.75pt;height:15.75pt;mso-width-percent:0;mso-height-percent:0;mso-width-percent:0;mso-height-percent:0" o:ole="">
            <v:imagedata r:id="rId45" o:title=""/>
          </v:shape>
          <o:OLEObject Type="Embed" ProgID="Equation.DSMT4" ShapeID="_x0000_i1042" DrawAspect="Content" ObjectID="_1837625158" r:id="rId46"/>
        </w:object>
      </w:r>
      <w:r w:rsidRPr="00EC26C2">
        <w:rPr>
          <w:rFonts w:ascii="Times New Roman" w:eastAsia="Georgia" w:hAnsi="Times New Roman" w:cs="Times New Roman"/>
          <w:sz w:val="24"/>
          <w:szCs w:val="24"/>
        </w:rPr>
        <w:t xml:space="preserve"> quy định nhóm máu B đều trội hoàn toàn so với allele </w:t>
      </w:r>
      <w:r w:rsidR="00B81B29" w:rsidRPr="00EC26C2">
        <w:rPr>
          <w:rFonts w:ascii="Times New Roman" w:hAnsi="Times New Roman" w:cs="Times New Roman"/>
          <w:noProof/>
          <w:position w:val="-4"/>
          <w:sz w:val="24"/>
          <w:szCs w:val="24"/>
        </w:rPr>
        <w:object w:dxaOrig="260" w:dyaOrig="300" w14:anchorId="7D7750C6">
          <v:shape id="_x0000_i1043" type="#_x0000_t75" alt="" style="width:12.75pt;height:15.75pt;mso-width-percent:0;mso-height-percent:0;mso-width-percent:0;mso-height-percent:0" o:ole="">
            <v:imagedata r:id="rId47" o:title=""/>
          </v:shape>
          <o:OLEObject Type="Embed" ProgID="Equation.DSMT4" ShapeID="_x0000_i1043" DrawAspect="Content" ObjectID="_1837625159" r:id="rId48"/>
        </w:object>
      </w:r>
      <w:r w:rsidRPr="00EC26C2">
        <w:rPr>
          <w:rFonts w:ascii="Times New Roman" w:eastAsia="Georgia" w:hAnsi="Times New Roman" w:cs="Times New Roman"/>
          <w:sz w:val="24"/>
          <w:szCs w:val="24"/>
        </w:rPr>
        <w:t xml:space="preserve"> quy định nhóm máu O ; allele </w:t>
      </w:r>
      <w:r w:rsidR="00B81B29" w:rsidRPr="00EC26C2">
        <w:rPr>
          <w:rFonts w:ascii="Times New Roman" w:hAnsi="Times New Roman" w:cs="Times New Roman"/>
          <w:noProof/>
          <w:position w:val="-4"/>
          <w:sz w:val="24"/>
          <w:szCs w:val="24"/>
        </w:rPr>
        <w:object w:dxaOrig="279" w:dyaOrig="300" w14:anchorId="1F6FADDF">
          <v:shape id="_x0000_i1044" type="#_x0000_t75" alt="" style="width:14.25pt;height:15.75pt;mso-width-percent:0;mso-height-percent:0;mso-width-percent:0;mso-height-percent:0" o:ole="">
            <v:imagedata r:id="rId49" o:title=""/>
          </v:shape>
          <o:OLEObject Type="Embed" ProgID="Equation.DSMT4" ShapeID="_x0000_i1044" DrawAspect="Content" ObjectID="_1837625160" r:id="rId50"/>
        </w:object>
      </w:r>
      <w:r w:rsidRPr="00EC26C2">
        <w:rPr>
          <w:rFonts w:ascii="Times New Roman" w:hAnsi="Times New Roman" w:cs="Times New Roman"/>
          <w:sz w:val="24"/>
          <w:szCs w:val="24"/>
        </w:rPr>
        <w:t xml:space="preserve"> allele </w:t>
      </w:r>
      <w:r w:rsidR="00B81B29" w:rsidRPr="00EC26C2">
        <w:rPr>
          <w:rFonts w:ascii="Times New Roman" w:hAnsi="Times New Roman" w:cs="Times New Roman"/>
          <w:noProof/>
          <w:position w:val="-4"/>
          <w:sz w:val="24"/>
          <w:szCs w:val="24"/>
        </w:rPr>
        <w:object w:dxaOrig="260" w:dyaOrig="300" w14:anchorId="097AB724">
          <v:shape id="_x0000_i1045" type="#_x0000_t75" alt="" style="width:12.75pt;height:15.75pt;mso-width-percent:0;mso-height-percent:0;mso-width-percent:0;mso-height-percent:0" o:ole="">
            <v:imagedata r:id="rId51" o:title=""/>
          </v:shape>
          <o:OLEObject Type="Embed" ProgID="Equation.DSMT4" ShapeID="_x0000_i1045" DrawAspect="Content" ObjectID="_1837625161" r:id="rId52"/>
        </w:object>
      </w:r>
      <w:r w:rsidRPr="00EC26C2">
        <w:rPr>
          <w:rFonts w:ascii="Times New Roman" w:eastAsia="Georgia" w:hAnsi="Times New Roman" w:cs="Times New Roman"/>
          <w:sz w:val="24"/>
          <w:szCs w:val="24"/>
        </w:rPr>
        <w:t xml:space="preserve"> là hai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allele tương tác kiểu đồng trội quy định nhóm máu A</w:t>
      </w:r>
      <w:r w:rsidR="00BE2F54" w:rsidRPr="00EC26C2">
        <w:rPr>
          <w:rFonts w:ascii="Times New Roman" w:eastAsia="Georgia" w:hAnsi="Times New Roman" w:cs="Times New Roman"/>
          <w:sz w:val="24"/>
          <w:szCs w:val="24"/>
        </w:rPr>
        <w:t>B.</w:t>
      </w:r>
      <w:r w:rsidRPr="00EC26C2">
        <w:rPr>
          <w:rFonts w:ascii="Times New Roman" w:eastAsia="Georgia" w:hAnsi="Times New Roman" w:cs="Times New Roman"/>
          <w:sz w:val="24"/>
          <w:szCs w:val="24"/>
        </w:rPr>
        <w:t xml:space="preserve"> Giả sử quần thể người đang ở trạng thái cân bằng di truyền Hardy - Weinberg về tính trạng nhóm máu </w:t>
      </w:r>
      <w:r w:rsidRPr="00EC26C2">
        <w:rPr>
          <w:rFonts w:ascii="Times New Roman" w:eastAsia="Georgia" w:hAnsi="Times New Roman" w:cs="Times New Roman"/>
          <w:sz w:val="24"/>
          <w:szCs w:val="24"/>
        </w:rPr>
        <w:lastRenderedPageBreak/>
        <w:t xml:space="preserve">với </w:t>
      </w:r>
      <w:r w:rsidR="00B81B29" w:rsidRPr="00EC26C2">
        <w:rPr>
          <w:rFonts w:ascii="Times New Roman" w:hAnsi="Times New Roman" w:cs="Times New Roman"/>
          <w:noProof/>
          <w:position w:val="-6"/>
          <w:sz w:val="24"/>
          <w:szCs w:val="24"/>
        </w:rPr>
        <w:object w:dxaOrig="400" w:dyaOrig="279" w14:anchorId="4FEA546B">
          <v:shape id="_x0000_i1046" type="#_x0000_t75" alt="" style="width:19.5pt;height:14.25pt;mso-width-percent:0;mso-height-percent:0;mso-width-percent:0;mso-height-percent:0" o:ole="">
            <v:imagedata r:id="rId53" o:title=""/>
          </v:shape>
          <o:OLEObject Type="Embed" ProgID="Equation.DSMT4" ShapeID="_x0000_i1046" DrawAspect="Content" ObjectID="_1837625162" r:id="rId54"/>
        </w:object>
      </w:r>
      <w:r w:rsidRPr="00EC26C2">
        <w:rPr>
          <w:rFonts w:ascii="Times New Roman" w:eastAsia="Georgia" w:hAnsi="Times New Roman" w:cs="Times New Roman"/>
          <w:sz w:val="24"/>
          <w:szCs w:val="24"/>
        </w:rPr>
        <w:t xml:space="preserve"> số người có nhóm máu O và </w:t>
      </w:r>
      <w:r w:rsidR="00B81B29" w:rsidRPr="00EC26C2">
        <w:rPr>
          <w:rFonts w:ascii="Times New Roman" w:hAnsi="Times New Roman" w:cs="Times New Roman"/>
          <w:noProof/>
          <w:position w:val="-6"/>
          <w:sz w:val="24"/>
          <w:szCs w:val="24"/>
        </w:rPr>
        <w:object w:dxaOrig="520" w:dyaOrig="279" w14:anchorId="3CDA4334">
          <v:shape id="_x0000_i1047" type="#_x0000_t75" alt="" style="width:25.5pt;height:14.25pt;mso-width-percent:0;mso-height-percent:0;mso-width-percent:0;mso-height-percent:0" o:ole="">
            <v:imagedata r:id="rId55" o:title=""/>
          </v:shape>
          <o:OLEObject Type="Embed" ProgID="Equation.DSMT4" ShapeID="_x0000_i1047" DrawAspect="Content" ObjectID="_1837625163" r:id="rId56"/>
        </w:object>
      </w:r>
      <w:r w:rsidRPr="00EC26C2">
        <w:rPr>
          <w:rFonts w:ascii="Times New Roman" w:eastAsia="Georgia" w:hAnsi="Times New Roman" w:cs="Times New Roman"/>
          <w:sz w:val="24"/>
          <w:szCs w:val="24"/>
        </w:rPr>
        <w:t xml:space="preserve"> số người có nhóm máu B</w:t>
      </w:r>
      <w:r w:rsidR="00BE2F54" w:rsidRPr="00EC26C2">
        <w:rPr>
          <w:rFonts w:ascii="Times New Roman" w:eastAsia="Georgia" w:hAnsi="Times New Roman" w:cs="Times New Roman"/>
          <w:sz w:val="24"/>
          <w:szCs w:val="24"/>
        </w:rPr>
        <w:t>.</w:t>
      </w:r>
    </w:p>
    <w:p w14:paraId="6EC6D0D3" w14:textId="77777777" w:rsidR="00B61376" w:rsidRPr="00EC26C2" w:rsidRDefault="0070704C" w:rsidP="00E276C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sz w:val="24"/>
          <w:szCs w:val="24"/>
        </w:rPr>
      </w:pPr>
      <w:r w:rsidRPr="00EC26C2">
        <w:rPr>
          <w:rFonts w:ascii="Times New Roman" w:hAnsi="Times New Roman" w:cs="Times New Roman"/>
          <w:noProof/>
          <w:sz w:val="24"/>
          <w:szCs w:val="24"/>
        </w:rPr>
        <w:drawing>
          <wp:inline distT="0" distB="0" distL="0" distR="0" wp14:anchorId="45FA6F47" wp14:editId="3D03E46E">
            <wp:extent cx="4175760" cy="1310640"/>
            <wp:effectExtent l="0" t="0" r="0" b="3810"/>
            <wp:docPr id="4" name="image-2c939f7fc17e680218109602b325604bd669af8e.jpg"/>
            <wp:cNvGraphicFramePr/>
            <a:graphic xmlns:a="http://schemas.openxmlformats.org/drawingml/2006/main">
              <a:graphicData uri="http://schemas.openxmlformats.org/drawingml/2006/picture">
                <pic:pic xmlns:pic="http://schemas.openxmlformats.org/drawingml/2006/picture">
                  <pic:nvPicPr>
                    <pic:cNvPr id="4" name="image-2c939f7fc17e680218109602b325604bd669af8e.jpg"/>
                    <pic:cNvPicPr/>
                  </pic:nvPicPr>
                  <pic:blipFill>
                    <a:blip r:embed="rId57" cstate="print"/>
                    <a:srcRect/>
                    <a:stretch>
                      <a:fillRect/>
                    </a:stretch>
                  </pic:blipFill>
                  <pic:spPr>
                    <a:xfrm>
                      <a:off x="0" y="0"/>
                      <a:ext cx="4175973" cy="1310707"/>
                    </a:xfrm>
                    <a:prstGeom prst="rect">
                      <a:avLst/>
                    </a:prstGeom>
                  </pic:spPr>
                </pic:pic>
              </a:graphicData>
            </a:graphic>
          </wp:inline>
        </w:drawing>
      </w:r>
    </w:p>
    <w:p w14:paraId="7BF85C81" w14:textId="71DB36F1" w:rsidR="0070704C"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sz w:val="24"/>
          <w:szCs w:val="24"/>
        </w:rPr>
        <w:t xml:space="preserve">Theo lý thuyết, xác suất cặp vợ chồng </w:t>
      </w:r>
      <w:r w:rsidR="00B81B29" w:rsidRPr="00EC26C2">
        <w:rPr>
          <w:rFonts w:ascii="Times New Roman" w:hAnsi="Times New Roman" w:cs="Times New Roman"/>
          <w:noProof/>
          <w:position w:val="-12"/>
          <w:sz w:val="24"/>
          <w:szCs w:val="24"/>
        </w:rPr>
        <w:object w:dxaOrig="440" w:dyaOrig="360" w14:anchorId="734308AE">
          <v:shape id="_x0000_i1048" type="#_x0000_t75" alt="" style="width:21.75pt;height:18.75pt;mso-width-percent:0;mso-height-percent:0;mso-width-percent:0;mso-height-percent:0" o:ole="">
            <v:imagedata r:id="rId58" o:title=""/>
          </v:shape>
          <o:OLEObject Type="Embed" ProgID="Equation.DSMT4" ShapeID="_x0000_i1048" DrawAspect="Content" ObjectID="_1837625164" r:id="rId59"/>
        </w:object>
      </w:r>
      <w:r w:rsidRPr="00EC26C2">
        <w:rPr>
          <w:rFonts w:ascii="Times New Roman" w:eastAsia="Georgia" w:hAnsi="Times New Roman" w:cs="Times New Roman"/>
          <w:sz w:val="24"/>
          <w:szCs w:val="24"/>
        </w:rPr>
        <w:t xml:space="preserve"> và </w:t>
      </w:r>
      <w:r w:rsidR="00B81B29" w:rsidRPr="00EC26C2">
        <w:rPr>
          <w:rFonts w:ascii="Times New Roman" w:hAnsi="Times New Roman" w:cs="Times New Roman"/>
          <w:noProof/>
          <w:position w:val="-12"/>
          <w:sz w:val="24"/>
          <w:szCs w:val="24"/>
        </w:rPr>
        <w:object w:dxaOrig="440" w:dyaOrig="360" w14:anchorId="5FC0FB99">
          <v:shape id="_x0000_i1049" type="#_x0000_t75" alt="" style="width:21.75pt;height:18.75pt;mso-width-percent:0;mso-height-percent:0;mso-width-percent:0;mso-height-percent:0" o:ole="">
            <v:imagedata r:id="rId60" o:title=""/>
          </v:shape>
          <o:OLEObject Type="Embed" ProgID="Equation.DSMT4" ShapeID="_x0000_i1049" DrawAspect="Content" ObjectID="_1837625165" r:id="rId61"/>
        </w:object>
      </w:r>
      <w:r w:rsidRPr="00EC26C2">
        <w:rPr>
          <w:rFonts w:ascii="Times New Roman" w:eastAsia="Georgia" w:hAnsi="Times New Roman" w:cs="Times New Roman"/>
          <w:sz w:val="24"/>
          <w:szCs w:val="24"/>
        </w:rPr>
        <w:t xml:space="preserve"> sinh một đứa con mang kiểu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dị hợp về cả hai tính trạng là bao nhiêu phần trăm? (</w:t>
      </w:r>
      <w:r w:rsidRPr="00EC26C2">
        <w:rPr>
          <w:rFonts w:ascii="Times New Roman" w:eastAsia="Georgia" w:hAnsi="Times New Roman" w:cs="Times New Roman"/>
          <w:i/>
          <w:iCs/>
          <w:sz w:val="24"/>
          <w:szCs w:val="24"/>
        </w:rPr>
        <w:t>Chỉ làm tròn kết quả cuối cùng đến hàng phần mười</w:t>
      </w:r>
      <w:r w:rsidRPr="00EC26C2">
        <w:rPr>
          <w:rFonts w:ascii="Times New Roman" w:eastAsia="Georgia" w:hAnsi="Times New Roman" w:cs="Times New Roman"/>
          <w:sz w:val="24"/>
          <w:szCs w:val="24"/>
        </w:rPr>
        <w:t>).</w:t>
      </w:r>
    </w:p>
    <w:p w14:paraId="5C462929" w14:textId="10D1F16F" w:rsidR="00B61376"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sz w:val="24"/>
          <w:szCs w:val="24"/>
        </w:rPr>
      </w:pPr>
      <w:r w:rsidRPr="00EC26C2">
        <w:rPr>
          <w:rFonts w:ascii="Times New Roman" w:eastAsia="Georgia" w:hAnsi="Times New Roman" w:cs="Times New Roman"/>
          <w:b/>
          <w:bCs/>
          <w:sz w:val="24"/>
          <w:szCs w:val="24"/>
        </w:rPr>
        <w:t>Câu 6:</w:t>
      </w:r>
      <w:r w:rsidRPr="00EC26C2">
        <w:rPr>
          <w:rFonts w:ascii="Times New Roman" w:eastAsia="Georgia" w:hAnsi="Times New Roman" w:cs="Times New Roman"/>
          <w:sz w:val="24"/>
          <w:szCs w:val="24"/>
        </w:rPr>
        <w:t xml:space="preserve"> Khi nghiên cứu sự di truyền màu sắc vỏ ốc (</w:t>
      </w:r>
      <w:r w:rsidRPr="00EC26C2">
        <w:rPr>
          <w:rFonts w:ascii="Times New Roman" w:eastAsia="Georgia" w:hAnsi="Times New Roman" w:cs="Times New Roman"/>
          <w:i/>
          <w:iCs/>
          <w:sz w:val="24"/>
          <w:szCs w:val="24"/>
        </w:rPr>
        <w:t>Physa heterostroha</w:t>
      </w:r>
      <w:r w:rsidRPr="00EC26C2">
        <w:rPr>
          <w:rFonts w:ascii="Times New Roman" w:eastAsia="Georgia" w:hAnsi="Times New Roman" w:cs="Times New Roman"/>
          <w:sz w:val="24"/>
          <w:szCs w:val="24"/>
        </w:rPr>
        <w:t xml:space="preserve">), các nhà khoa học nhận thấy có 2 cặ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phân li độc lập, các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này quy định các enzyme khác nhau và tham gia vào một chuỗi phản ứng hoá sinh để tạo nên sắc tố ở vỏ ốc theo sơ đồ sau:</w:t>
      </w:r>
    </w:p>
    <w:p w14:paraId="0AA5E323" w14:textId="77777777" w:rsidR="00B61376" w:rsidRPr="00EC26C2" w:rsidRDefault="0070704C" w:rsidP="00E276C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sz w:val="24"/>
          <w:szCs w:val="24"/>
        </w:rPr>
      </w:pPr>
      <w:r w:rsidRPr="00EC26C2">
        <w:rPr>
          <w:rFonts w:ascii="Times New Roman" w:hAnsi="Times New Roman" w:cs="Times New Roman"/>
          <w:noProof/>
          <w:sz w:val="24"/>
          <w:szCs w:val="24"/>
        </w:rPr>
        <w:drawing>
          <wp:inline distT="0" distB="0" distL="0" distR="0" wp14:anchorId="13DE5EE6" wp14:editId="595F266D">
            <wp:extent cx="3924300" cy="1983740"/>
            <wp:effectExtent l="0" t="0" r="0" b="0"/>
            <wp:docPr id="5" name="image-134d1add4e21ca4394d5589fcabf3c3ef82e9ad6.jpg"/>
            <wp:cNvGraphicFramePr/>
            <a:graphic xmlns:a="http://schemas.openxmlformats.org/drawingml/2006/main">
              <a:graphicData uri="http://schemas.openxmlformats.org/drawingml/2006/picture">
                <pic:pic xmlns:pic="http://schemas.openxmlformats.org/drawingml/2006/picture">
                  <pic:nvPicPr>
                    <pic:cNvPr id="5" name="image-134d1add4e21ca4394d5589fcabf3c3ef82e9ad6.jpg"/>
                    <pic:cNvPicPr/>
                  </pic:nvPicPr>
                  <pic:blipFill>
                    <a:blip r:embed="rId62" cstate="print"/>
                    <a:srcRect/>
                    <a:stretch>
                      <a:fillRect/>
                    </a:stretch>
                  </pic:blipFill>
                  <pic:spPr>
                    <a:xfrm>
                      <a:off x="0" y="0"/>
                      <a:ext cx="3924837" cy="1984011"/>
                    </a:xfrm>
                    <a:prstGeom prst="rect">
                      <a:avLst/>
                    </a:prstGeom>
                  </pic:spPr>
                </pic:pic>
              </a:graphicData>
            </a:graphic>
          </wp:inline>
        </w:drawing>
      </w:r>
    </w:p>
    <w:p w14:paraId="19077602" w14:textId="3665DE43" w:rsidR="00B61376" w:rsidRPr="00EC26C2" w:rsidRDefault="0070704C" w:rsidP="0070704C">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sz w:val="24"/>
          <w:szCs w:val="24"/>
        </w:rPr>
      </w:pPr>
      <w:r w:rsidRPr="00EC26C2">
        <w:rPr>
          <w:rFonts w:ascii="Times New Roman" w:eastAsia="Georgia" w:hAnsi="Times New Roman" w:cs="Times New Roman"/>
          <w:sz w:val="24"/>
          <w:szCs w:val="24"/>
        </w:rPr>
        <w:t xml:space="preserve">Biết rằng khi lấy các con ốc vỏ nâu dị hợp 2 cặp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giao phối ngẫu nhiên thu được đời con </w:t>
      </w:r>
      <w:r w:rsidR="00B81B29" w:rsidRPr="00EC26C2">
        <w:rPr>
          <w:rFonts w:ascii="Times New Roman" w:hAnsi="Times New Roman" w:cs="Times New Roman"/>
          <w:noProof/>
          <w:position w:val="-12"/>
          <w:sz w:val="24"/>
          <w:szCs w:val="24"/>
        </w:rPr>
        <w:object w:dxaOrig="220" w:dyaOrig="360" w14:anchorId="3EDA68F0">
          <v:shape id="_x0000_i1050" type="#_x0000_t75" alt="" style="width:11.25pt;height:18.75pt;mso-width-percent:0;mso-height-percent:0;mso-width-percent:0;mso-height-percent:0" o:ole="">
            <v:imagedata r:id="rId63" o:title=""/>
          </v:shape>
          <o:OLEObject Type="Embed" ProgID="Equation.DSMT4" ShapeID="_x0000_i1050" DrawAspect="Content" ObjectID="_1837625166" r:id="rId64"/>
        </w:object>
      </w:r>
      <w:r w:rsidRPr="00EC26C2">
        <w:rPr>
          <w:rFonts w:ascii="Times New Roman" w:eastAsia="Georgia" w:hAnsi="Times New Roman" w:cs="Times New Roman"/>
          <w:sz w:val="24"/>
          <w:szCs w:val="24"/>
        </w:rPr>
        <w:t xml:space="preserve">, tiếp tục lấy các con ốc vỏ nâu ở </w:t>
      </w:r>
      <w:r w:rsidR="00B81B29" w:rsidRPr="00EC26C2">
        <w:rPr>
          <w:rFonts w:ascii="Times New Roman" w:hAnsi="Times New Roman" w:cs="Times New Roman"/>
          <w:noProof/>
          <w:position w:val="-12"/>
          <w:sz w:val="24"/>
          <w:szCs w:val="24"/>
        </w:rPr>
        <w:object w:dxaOrig="220" w:dyaOrig="360" w14:anchorId="615435EC">
          <v:shape id="_x0000_i1051" type="#_x0000_t75" alt="" style="width:11.25pt;height:18.75pt;mso-width-percent:0;mso-height-percent:0;mso-width-percent:0;mso-height-percent:0" o:ole="">
            <v:imagedata r:id="rId65" o:title=""/>
          </v:shape>
          <o:OLEObject Type="Embed" ProgID="Equation.DSMT4" ShapeID="_x0000_i1051" DrawAspect="Content" ObjectID="_1837625167" r:id="rId66"/>
        </w:object>
      </w:r>
      <w:r w:rsidRPr="00EC26C2">
        <w:rPr>
          <w:rFonts w:ascii="Times New Roman" w:eastAsia="Georgia" w:hAnsi="Times New Roman" w:cs="Times New Roman"/>
          <w:sz w:val="24"/>
          <w:szCs w:val="24"/>
        </w:rPr>
        <w:t xml:space="preserve"> giao phối ngẫu nhiên thu được đời con </w:t>
      </w:r>
      <w:r w:rsidR="00B81B29" w:rsidRPr="00EC26C2">
        <w:rPr>
          <w:rFonts w:ascii="Times New Roman" w:hAnsi="Times New Roman" w:cs="Times New Roman"/>
          <w:noProof/>
          <w:position w:val="-12"/>
          <w:sz w:val="24"/>
          <w:szCs w:val="24"/>
        </w:rPr>
        <w:object w:dxaOrig="260" w:dyaOrig="360" w14:anchorId="46188710">
          <v:shape id="_x0000_i1052" type="#_x0000_t75" alt="" style="width:12.75pt;height:18.75pt;mso-width-percent:0;mso-height-percent:0;mso-width-percent:0;mso-height-percent:0" o:ole="">
            <v:imagedata r:id="rId67" o:title=""/>
          </v:shape>
          <o:OLEObject Type="Embed" ProgID="Equation.DSMT4" ShapeID="_x0000_i1052" DrawAspect="Content" ObjectID="_1837625168" r:id="rId68"/>
        </w:object>
      </w:r>
      <w:r w:rsidRPr="00EC26C2">
        <w:rPr>
          <w:rFonts w:ascii="Times New Roman" w:eastAsia="Georgia" w:hAnsi="Times New Roman" w:cs="Times New Roman"/>
          <w:sz w:val="24"/>
          <w:szCs w:val="24"/>
        </w:rPr>
        <w:t xml:space="preserve">, trong số các con ốc ở </w:t>
      </w:r>
      <w:r w:rsidR="00B81B29" w:rsidRPr="00EC26C2">
        <w:rPr>
          <w:rFonts w:ascii="Times New Roman" w:hAnsi="Times New Roman" w:cs="Times New Roman"/>
          <w:noProof/>
          <w:position w:val="-12"/>
          <w:sz w:val="24"/>
          <w:szCs w:val="24"/>
        </w:rPr>
        <w:object w:dxaOrig="260" w:dyaOrig="360" w14:anchorId="3C5ACD5F">
          <v:shape id="_x0000_i1053" type="#_x0000_t75" alt="" style="width:12.75pt;height:18.75pt;mso-width-percent:0;mso-height-percent:0;mso-width-percent:0;mso-height-percent:0" o:ole="">
            <v:imagedata r:id="rId69" o:title=""/>
          </v:shape>
          <o:OLEObject Type="Embed" ProgID="Equation.DSMT4" ShapeID="_x0000_i1053" DrawAspect="Content" ObjectID="_1837625169" r:id="rId70"/>
        </w:object>
      </w:r>
      <w:r w:rsidRPr="00EC26C2">
        <w:rPr>
          <w:rFonts w:ascii="Times New Roman" w:eastAsia="Georgia" w:hAnsi="Times New Roman" w:cs="Times New Roman"/>
          <w:sz w:val="24"/>
          <w:szCs w:val="24"/>
        </w:rPr>
        <w:t xml:space="preserve"> con ốc vỏ trắng có kiểu </w:t>
      </w:r>
      <w:r w:rsidR="008A18E1" w:rsidRPr="00EC26C2">
        <w:rPr>
          <w:rFonts w:ascii="Times New Roman" w:eastAsia="Georgia" w:hAnsi="Times New Roman" w:cs="Times New Roman"/>
          <w:sz w:val="24"/>
          <w:szCs w:val="24"/>
        </w:rPr>
        <w:t>gene</w:t>
      </w:r>
      <w:r w:rsidRPr="00EC26C2">
        <w:rPr>
          <w:rFonts w:ascii="Times New Roman" w:eastAsia="Georgia" w:hAnsi="Times New Roman" w:cs="Times New Roman"/>
          <w:sz w:val="24"/>
          <w:szCs w:val="24"/>
        </w:rPr>
        <w:t xml:space="preserve"> aabb chiếm tỉ lệ là </w:t>
      </w:r>
      <w:r w:rsidR="00B81B29" w:rsidRPr="00EC26C2">
        <w:rPr>
          <w:rFonts w:ascii="Times New Roman" w:hAnsi="Times New Roman" w:cs="Times New Roman"/>
          <w:noProof/>
          <w:position w:val="-24"/>
          <w:sz w:val="24"/>
          <w:szCs w:val="24"/>
        </w:rPr>
        <w:object w:dxaOrig="240" w:dyaOrig="620" w14:anchorId="3E39FC80">
          <v:shape id="_x0000_i1054" type="#_x0000_t75" alt="" style="width:12pt;height:30.75pt;mso-width-percent:0;mso-height-percent:0;mso-width-percent:0;mso-height-percent:0" o:ole="">
            <v:imagedata r:id="rId71" o:title=""/>
          </v:shape>
          <o:OLEObject Type="Embed" ProgID="Equation.DSMT4" ShapeID="_x0000_i1054" DrawAspect="Content" ObjectID="_1837625170" r:id="rId72"/>
        </w:object>
      </w:r>
      <w:r w:rsidRPr="00EC26C2">
        <w:rPr>
          <w:rFonts w:ascii="Times New Roman" w:eastAsia="Georgia" w:hAnsi="Times New Roman" w:cs="Times New Roman"/>
          <w:sz w:val="24"/>
          <w:szCs w:val="24"/>
        </w:rPr>
        <w:t xml:space="preserve"> (phân số tối giản). Điền đáp án liền kề ab (ví dụ tính được </w:t>
      </w:r>
      <w:bookmarkStart w:id="1" w:name="MTBlankEqn"/>
      <w:r w:rsidR="00B81B29" w:rsidRPr="00EC26C2">
        <w:rPr>
          <w:rFonts w:ascii="Times New Roman" w:hAnsi="Times New Roman" w:cs="Times New Roman"/>
          <w:noProof/>
          <w:position w:val="-24"/>
          <w:sz w:val="24"/>
          <w:szCs w:val="24"/>
        </w:rPr>
        <w:object w:dxaOrig="240" w:dyaOrig="620" w14:anchorId="05E3CFB6">
          <v:shape id="_x0000_i1055" type="#_x0000_t75" alt="" style="width:12pt;height:30.75pt;mso-width-percent:0;mso-height-percent:0;mso-width-percent:0;mso-height-percent:0" o:ole="">
            <v:imagedata r:id="rId73" o:title=""/>
          </v:shape>
          <o:OLEObject Type="Embed" ProgID="Equation.DSMT4" ShapeID="_x0000_i1055" DrawAspect="Content" ObjectID="_1837625171" r:id="rId74"/>
        </w:object>
      </w:r>
      <w:bookmarkEnd w:id="1"/>
      <w:r w:rsidRPr="00EC26C2">
        <w:rPr>
          <w:rFonts w:ascii="Times New Roman" w:eastAsia="Georgia" w:hAnsi="Times New Roman" w:cs="Times New Roman"/>
          <w:sz w:val="24"/>
          <w:szCs w:val="24"/>
        </w:rPr>
        <w:t xml:space="preserve"> thì điền đáp án là 12).</w:t>
      </w:r>
    </w:p>
    <w:p w14:paraId="3A1D2D4E" w14:textId="1686D6FA" w:rsidR="00E276C8" w:rsidRPr="00EC26C2" w:rsidRDefault="00E276C8" w:rsidP="00E276C8">
      <w:pPr>
        <w:widowControl w:val="0"/>
        <w:tabs>
          <w:tab w:val="left" w:pos="284"/>
          <w:tab w:val="left" w:pos="2835"/>
          <w:tab w:val="left" w:pos="5387"/>
          <w:tab w:val="left" w:pos="7938"/>
        </w:tabs>
        <w:spacing w:before="20" w:afterLines="20" w:after="48" w:line="312" w:lineRule="auto"/>
        <w:jc w:val="center"/>
        <w:rPr>
          <w:rFonts w:ascii="Times New Roman" w:eastAsia="Georgia" w:hAnsi="Times New Roman" w:cs="Times New Roman"/>
          <w:b/>
          <w:bCs/>
          <w:sz w:val="24"/>
          <w:szCs w:val="24"/>
        </w:rPr>
      </w:pPr>
      <w:r w:rsidRPr="00EC26C2">
        <w:rPr>
          <w:rFonts w:ascii="Times New Roman" w:eastAsia="Georgia" w:hAnsi="Times New Roman" w:cs="Times New Roman"/>
          <w:b/>
          <w:bCs/>
          <w:sz w:val="24"/>
          <w:szCs w:val="24"/>
        </w:rPr>
        <w:t>----HẾT----</w:t>
      </w:r>
    </w:p>
    <w:p w14:paraId="69F5E4C7" w14:textId="0438EB72" w:rsidR="000145E8" w:rsidRPr="00EC26C2" w:rsidRDefault="00EC26C2" w:rsidP="000145E8">
      <w:pPr>
        <w:jc w:val="center"/>
        <w:rPr>
          <w:rFonts w:ascii="Times New Roman" w:hAnsi="Times New Roman" w:cs="Times New Roman"/>
          <w:b/>
          <w:bCs/>
          <w:color w:val="FF0000"/>
          <w:sz w:val="24"/>
          <w:szCs w:val="24"/>
        </w:rPr>
      </w:pPr>
      <w:bookmarkStart w:id="2" w:name="_Hlk219898010"/>
      <w:r w:rsidRPr="00EC26C2">
        <w:rPr>
          <w:rFonts w:ascii="Times New Roman" w:hAnsi="Times New Roman" w:cs="Times New Roman"/>
          <w:b/>
          <w:bCs/>
          <w:color w:val="FF0000"/>
          <w:sz w:val="24"/>
          <w:szCs w:val="24"/>
          <w:highlight w:val="yellow"/>
        </w:rPr>
        <w:t xml:space="preserve">LỜI </w:t>
      </w:r>
      <w:r w:rsidR="000145E8" w:rsidRPr="00EC26C2">
        <w:rPr>
          <w:rFonts w:ascii="Times New Roman" w:hAnsi="Times New Roman" w:cs="Times New Roman"/>
          <w:b/>
          <w:bCs/>
          <w:color w:val="FF0000"/>
          <w:sz w:val="24"/>
          <w:szCs w:val="24"/>
          <w:highlight w:val="yellow"/>
          <w:lang w:val="vi-VN"/>
        </w:rPr>
        <w:t>GIẢI</w:t>
      </w:r>
      <w:r w:rsidRPr="00EC26C2">
        <w:rPr>
          <w:rFonts w:ascii="Times New Roman" w:hAnsi="Times New Roman" w:cs="Times New Roman"/>
          <w:b/>
          <w:bCs/>
          <w:color w:val="FF0000"/>
          <w:sz w:val="24"/>
          <w:szCs w:val="24"/>
          <w:highlight w:val="yellow"/>
        </w:rPr>
        <w:t xml:space="preserve"> CHI TIẾT THAM KHẢO</w:t>
      </w:r>
    </w:p>
    <w:bookmarkEnd w:id="2"/>
    <w:p w14:paraId="63037A02" w14:textId="0AB557CC"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PHẦN I.</w:t>
      </w:r>
      <w:r w:rsidRPr="00EC26C2">
        <w:rPr>
          <w:rFonts w:ascii="Times New Roman" w:eastAsia="Georgia" w:hAnsi="Times New Roman" w:cs="Times New Roman"/>
          <w:color w:val="000000" w:themeColor="text1"/>
          <w:sz w:val="24"/>
          <w:szCs w:val="24"/>
        </w:rPr>
        <w:t xml:space="preserve"> </w:t>
      </w:r>
      <w:r w:rsidRPr="00EC26C2">
        <w:rPr>
          <w:rFonts w:ascii="Times New Roman" w:eastAsia="Georgia" w:hAnsi="Times New Roman" w:cs="Times New Roman"/>
          <w:b/>
          <w:color w:val="000000" w:themeColor="text1"/>
          <w:sz w:val="24"/>
          <w:szCs w:val="24"/>
        </w:rPr>
        <w:t>Học sinh trả lời từ câu 1 đến câu 18.</w:t>
      </w:r>
      <w:r w:rsidRPr="00EC26C2">
        <w:rPr>
          <w:rFonts w:ascii="Times New Roman" w:eastAsia="Georgia" w:hAnsi="Times New Roman" w:cs="Times New Roman"/>
          <w:color w:val="000000" w:themeColor="text1"/>
          <w:sz w:val="24"/>
          <w:szCs w:val="24"/>
        </w:rPr>
        <w:t xml:space="preserve"> Mỗi câu hỏi học sinh chỉ chọn một phương án.</w:t>
      </w:r>
    </w:p>
    <w:p w14:paraId="176C9724"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0DC9DE5F" wp14:editId="0119A174">
            <wp:simplePos x="0" y="0"/>
            <wp:positionH relativeFrom="column">
              <wp:posOffset>3154045</wp:posOffset>
            </wp:positionH>
            <wp:positionV relativeFrom="paragraph">
              <wp:posOffset>276860</wp:posOffset>
            </wp:positionV>
            <wp:extent cx="3479800" cy="1333500"/>
            <wp:effectExtent l="0" t="0" r="6350" b="0"/>
            <wp:wrapSquare wrapText="bothSides"/>
            <wp:docPr id="769297431" name="Picture 76929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297431" name="Picture 769297431"/>
                    <pic:cNvPicPr/>
                  </pic:nvPicPr>
                  <pic:blipFill>
                    <a:blip r:embed="rId8">
                      <a:extLst>
                        <a:ext uri="{28A0092B-C50C-407E-A947-70E740481C1C}">
                          <a14:useLocalDpi xmlns:a14="http://schemas.microsoft.com/office/drawing/2010/main" val="0"/>
                        </a:ext>
                      </a:extLst>
                    </a:blip>
                    <a:stretch>
                      <a:fillRect/>
                    </a:stretch>
                  </pic:blipFill>
                  <pic:spPr>
                    <a:xfrm>
                      <a:off x="0" y="0"/>
                      <a:ext cx="3479800" cy="1333500"/>
                    </a:xfrm>
                    <a:prstGeom prst="rect">
                      <a:avLst/>
                    </a:prstGeom>
                  </pic:spPr>
                </pic:pic>
              </a:graphicData>
            </a:graphic>
            <wp14:sizeRelH relativeFrom="page">
              <wp14:pctWidth>0</wp14:pctWidth>
            </wp14:sizeRelH>
            <wp14:sizeRelV relativeFrom="page">
              <wp14:pctHeight>0</wp14:pctHeight>
            </wp14:sizeRelV>
          </wp:anchor>
        </w:drawing>
      </w:r>
      <w:r w:rsidRPr="00EC26C2">
        <w:rPr>
          <w:rFonts w:ascii="Times New Roman" w:eastAsia="Georgia" w:hAnsi="Times New Roman" w:cs="Times New Roman"/>
          <w:b/>
          <w:bCs/>
          <w:color w:val="000000" w:themeColor="text1"/>
          <w:sz w:val="24"/>
          <w:szCs w:val="24"/>
        </w:rPr>
        <w:t>Câu 1:</w:t>
      </w:r>
      <w:r w:rsidRPr="00EC26C2">
        <w:rPr>
          <w:rFonts w:ascii="Times New Roman" w:eastAsia="Georgia" w:hAnsi="Times New Roman" w:cs="Times New Roman"/>
          <w:color w:val="000000" w:themeColor="text1"/>
          <w:sz w:val="24"/>
          <w:szCs w:val="24"/>
        </w:rPr>
        <w:t xml:space="preserve"> Nguyên nhân của hiện tượng thoái hóa giống do tự thụ phấn ở thực vật là</w:t>
      </w:r>
    </w:p>
    <w:p w14:paraId="3BEF0696"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tăng tỉ lệ các allele lặn có hại trong quần thể.</w:t>
      </w:r>
    </w:p>
    <w:p w14:paraId="5BDC7F68" w14:textId="6104A796"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B.</w:t>
      </w:r>
      <w:r w:rsidRPr="00EC26C2">
        <w:rPr>
          <w:rFonts w:ascii="Times New Roman" w:eastAsia="Georgia" w:hAnsi="Times New Roman" w:cs="Times New Roman"/>
          <w:color w:val="000000" w:themeColor="text1"/>
          <w:sz w:val="24"/>
          <w:szCs w:val="24"/>
          <w:highlight w:val="cyan"/>
        </w:rPr>
        <w:t xml:space="preserve"> tỉ lệ thể dị hợp trong quần thể giảm, tỉ lệ thể đồng hợp tử tăng trong đó các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 xml:space="preserve"> lặn gây hại biểu hiện ra kiểu hình.</w:t>
      </w:r>
    </w:p>
    <w:p w14:paraId="3510AD98"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duy trì tỉ lệ KG dị hợp tử ở các thế hệ sau.</w:t>
      </w:r>
    </w:p>
    <w:p w14:paraId="5BE080E0"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có sự phân tính ở thế hệ sau.</w:t>
      </w:r>
    </w:p>
    <w:p w14:paraId="2102BD74"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bookmarkStart w:id="3" w:name="_Hlk219898022"/>
      <w:r w:rsidRPr="00EC26C2">
        <w:rPr>
          <w:rFonts w:ascii="Times New Roman" w:eastAsia="Palatino Linotype" w:hAnsi="Times New Roman" w:cs="Times New Roman"/>
          <w:b/>
          <w:bCs/>
          <w:color w:val="000000" w:themeColor="text1"/>
          <w:spacing w:val="-5"/>
          <w:sz w:val="24"/>
          <w:szCs w:val="24"/>
        </w:rPr>
        <w:lastRenderedPageBreak/>
        <w:t>Hướng dẫn giải</w:t>
      </w:r>
    </w:p>
    <w:bookmarkEnd w:id="3"/>
    <w:p w14:paraId="60377335" w14:textId="3A349505"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Tự thụ phấn là một dạng giao phối cận huyết → làm giảm nhanh tỉ lệ kiểu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dị hợp (Aa) và tăng tỉ lệ kiểu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đồng hợp (AA, aa) qua các thế hệ.</w:t>
      </w:r>
    </w:p>
    <w:p w14:paraId="2E878B96" w14:textId="49C0CC2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Khi đồng hợp lặn (aa) tăng lên, các allele lặn có hại vốn “ẩn” ở trạng thái dị hợp sẽ biểu hiện ra kiểu hình, làm cây sinh trưởng kém, năng suất giảm, gọi là thoái hoá giống.</w:t>
      </w:r>
    </w:p>
    <w:p w14:paraId="4EBCF75A"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2:</w:t>
      </w:r>
      <w:r w:rsidRPr="00EC26C2">
        <w:rPr>
          <w:rFonts w:ascii="Times New Roman" w:eastAsia="Georgia" w:hAnsi="Times New Roman" w:cs="Times New Roman"/>
          <w:color w:val="000000" w:themeColor="text1"/>
          <w:sz w:val="24"/>
          <w:szCs w:val="24"/>
        </w:rPr>
        <w:t xml:space="preserve"> Loại biến dị di truyền phát sinh trong quá trình lai hữu tính là</w:t>
      </w:r>
    </w:p>
    <w:p w14:paraId="426A19B4" w14:textId="20F1B4EB"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đột biế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r w:rsidRPr="00EC26C2">
        <w:rPr>
          <w:rFonts w:ascii="Times New Roman" w:hAnsi="Times New Roman" w:cs="Times New Roman"/>
          <w:color w:val="000000" w:themeColor="text1"/>
          <w:sz w:val="24"/>
          <w:szCs w:val="24"/>
        </w:rPr>
        <w:tab/>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đột biến NST.</w:t>
      </w:r>
    </w:p>
    <w:p w14:paraId="7B68D85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highlight w:val="cyan"/>
        </w:rPr>
        <w:t>C.</w:t>
      </w:r>
      <w:r w:rsidRPr="00EC26C2">
        <w:rPr>
          <w:rFonts w:ascii="Times New Roman" w:eastAsia="Georgia" w:hAnsi="Times New Roman" w:cs="Times New Roman"/>
          <w:color w:val="000000" w:themeColor="text1"/>
          <w:sz w:val="24"/>
          <w:szCs w:val="24"/>
          <w:highlight w:val="cyan"/>
        </w:rPr>
        <w:t xml:space="preserve"> biến dị tổ hợp.</w:t>
      </w:r>
      <w:r w:rsidRPr="00EC26C2">
        <w:rPr>
          <w:rFonts w:ascii="Times New Roman" w:hAnsi="Times New Roman" w:cs="Times New Roman"/>
          <w:color w:val="000000" w:themeColor="text1"/>
          <w:sz w:val="24"/>
          <w:szCs w:val="24"/>
        </w:rPr>
        <w:tab/>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biến dị đột biến.</w:t>
      </w:r>
    </w:p>
    <w:p w14:paraId="78DB2FA5"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3344FE43" w14:textId="3CF12962"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Loại biến dị di truyền phát sinh trong quá trình lai hữu tính là biến dị tổ hợp.</w:t>
      </w:r>
      <w:r w:rsidRPr="00EC26C2">
        <w:rPr>
          <w:rFonts w:ascii="Times New Roman" w:hAnsi="Times New Roman" w:cs="Times New Roman"/>
          <w:color w:val="000000" w:themeColor="text1"/>
          <w:sz w:val="24"/>
          <w:szCs w:val="24"/>
        </w:rPr>
        <w:tab/>
      </w:r>
    </w:p>
    <w:p w14:paraId="00408C8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3:</w:t>
      </w:r>
      <w:r w:rsidRPr="00EC26C2">
        <w:rPr>
          <w:rFonts w:ascii="Times New Roman" w:eastAsia="Georgia" w:hAnsi="Times New Roman" w:cs="Times New Roman"/>
          <w:color w:val="000000" w:themeColor="text1"/>
          <w:sz w:val="24"/>
          <w:szCs w:val="24"/>
        </w:rPr>
        <w:t xml:space="preserve"> Vùng nào sau đây có vai trò khởi động và kiểm soát quá trình phiên mã?</w:t>
      </w:r>
    </w:p>
    <w:p w14:paraId="475BC187" w14:textId="345D681C"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Bộ ba mở đầu của mRNA.</w:t>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highlight w:val="cyan"/>
        </w:rPr>
        <w:t>B.</w:t>
      </w:r>
      <w:r w:rsidRPr="00EC26C2">
        <w:rPr>
          <w:rFonts w:ascii="Times New Roman" w:eastAsia="Georgia" w:hAnsi="Times New Roman" w:cs="Times New Roman"/>
          <w:color w:val="000000" w:themeColor="text1"/>
          <w:sz w:val="24"/>
          <w:szCs w:val="24"/>
          <w:highlight w:val="cyan"/>
        </w:rPr>
        <w:t xml:space="preserve"> Vùng điều hòa của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w:t>
      </w:r>
    </w:p>
    <w:p w14:paraId="261C3183" w14:textId="2D22F276"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Vùng kết thúc củ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Vùng mã hóa củ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p>
    <w:p w14:paraId="4FACB2A2"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3C83FE02" w14:textId="466CF3BD" w:rsidR="000145E8" w:rsidRPr="00EC26C2" w:rsidRDefault="008A18E1"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Gene</w:t>
      </w:r>
      <w:r w:rsidR="000145E8" w:rsidRPr="00EC26C2">
        <w:rPr>
          <w:rFonts w:ascii="Times New Roman" w:hAnsi="Times New Roman" w:cs="Times New Roman"/>
          <w:color w:val="000000" w:themeColor="text1"/>
          <w:sz w:val="24"/>
          <w:szCs w:val="24"/>
        </w:rPr>
        <w:t xml:space="preserve"> cấu trúc thường bao gồm ba vùng chính:</w:t>
      </w:r>
    </w:p>
    <w:p w14:paraId="2EB47496"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Vùng điều hòa: Nằm ở đầu 3' của mạch khuôn, chứa trình tự nucleotide giúp nhận biết và điều hòa quá trình phiên mã.</w:t>
      </w:r>
    </w:p>
    <w:p w14:paraId="5BE95A82" w14:textId="49F7FB58"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Vùng mã hóa: Nằm giữa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mang thông tin mã hóa cho các</w:t>
      </w:r>
      <w:r w:rsidR="00F37427" w:rsidRPr="00EC26C2">
        <w:rPr>
          <w:rFonts w:ascii="Times New Roman" w:hAnsi="Times New Roman" w:cs="Times New Roman"/>
          <w:color w:val="000000" w:themeColor="text1"/>
          <w:sz w:val="24"/>
          <w:szCs w:val="24"/>
        </w:rPr>
        <w:t xml:space="preserve"> amino acid trong chuối polypeptide.</w:t>
      </w:r>
    </w:p>
    <w:p w14:paraId="2AE288F4" w14:textId="22421A06"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Vùng kết thúc: Nằm ở đầu 5' trên mạch khuôn, mang tín hiệu kết thúc phiên mã.</w:t>
      </w:r>
    </w:p>
    <w:p w14:paraId="22A42BCF" w14:textId="20FBF02A"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4:</w:t>
      </w:r>
      <w:r w:rsidRPr="00EC26C2">
        <w:rPr>
          <w:rFonts w:ascii="Times New Roman" w:eastAsia="Georgia" w:hAnsi="Times New Roman" w:cs="Times New Roman"/>
          <w:color w:val="000000" w:themeColor="text1"/>
          <w:sz w:val="24"/>
          <w:szCs w:val="24"/>
        </w:rPr>
        <w:t xml:space="preserve"> Phát biểu nào sau đây </w:t>
      </w:r>
      <w:r w:rsidRPr="00EC26C2">
        <w:rPr>
          <w:rFonts w:ascii="Times New Roman" w:eastAsia="Georgia" w:hAnsi="Times New Roman" w:cs="Times New Roman"/>
          <w:b/>
          <w:bCs/>
          <w:color w:val="000000" w:themeColor="text1"/>
          <w:sz w:val="24"/>
          <w:szCs w:val="24"/>
        </w:rPr>
        <w:t>không đúng</w:t>
      </w:r>
      <w:r w:rsidRPr="00EC26C2">
        <w:rPr>
          <w:rFonts w:ascii="Times New Roman" w:eastAsia="Georgia" w:hAnsi="Times New Roman" w:cs="Times New Roman"/>
          <w:color w:val="000000" w:themeColor="text1"/>
          <w:sz w:val="24"/>
          <w:szCs w:val="24"/>
        </w:rPr>
        <w:t xml:space="preserve"> khi nói về ý nghĩa của sự điều hòa biểu hiệ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đối với tế bào?</w:t>
      </w:r>
    </w:p>
    <w:p w14:paraId="0F31670A" w14:textId="38C873B6"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giúp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biểu hiện sản phẩm phù hợp với giai đoạn phát triển của cơ thể.</w:t>
      </w:r>
    </w:p>
    <w:p w14:paraId="754A9F01"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tạo ra tính đặc thù của các mô, cơ quan trong cơ thể.</w:t>
      </w:r>
    </w:p>
    <w:p w14:paraId="4AC2E84B"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tiết kiệm được năng lượng và thích nghi được với sự thay đổi của môi trường.</w:t>
      </w:r>
    </w:p>
    <w:p w14:paraId="325653B2" w14:textId="4B5AA5AD"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D.</w:t>
      </w:r>
      <w:r w:rsidRPr="00EC26C2">
        <w:rPr>
          <w:rFonts w:ascii="Times New Roman" w:eastAsia="Georgia" w:hAnsi="Times New Roman" w:cs="Times New Roman"/>
          <w:color w:val="000000" w:themeColor="text1"/>
          <w:sz w:val="24"/>
          <w:szCs w:val="24"/>
          <w:highlight w:val="cyan"/>
        </w:rPr>
        <w:t xml:space="preserve"> giúp tạo ra các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 xml:space="preserve"> mới, cung cấp nguyên liệu cho chọn giống và tiến hóa.</w:t>
      </w:r>
    </w:p>
    <w:p w14:paraId="12C7E085"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3F148F3D" w14:textId="46CAC0E5"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Điều hòa biểu hiệ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là cơ chế bật/tắt và điều chỉnh mức độ phiên mã – dịch mã để tế bào tạo sản phẩm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khi cần, đúng nơi, đúng lúc.</w:t>
      </w:r>
    </w:p>
    <w:p w14:paraId="60C31646" w14:textId="3586B68F"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D sai: tạo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mới là do đột biến, tái tổ hợp, nhân đôi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chuyển đoạn…, không phải “ý nghĩa” của điều hòa biểu hiệ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w:t>
      </w:r>
    </w:p>
    <w:p w14:paraId="34D5B45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5:</w:t>
      </w:r>
      <w:r w:rsidRPr="00EC26C2">
        <w:rPr>
          <w:rFonts w:ascii="Times New Roman" w:eastAsia="Georgia" w:hAnsi="Times New Roman" w:cs="Times New Roman"/>
          <w:color w:val="000000" w:themeColor="text1"/>
          <w:sz w:val="24"/>
          <w:szCs w:val="24"/>
        </w:rPr>
        <w:t xml:space="preserve"> Phát biểu nào sau đây </w:t>
      </w:r>
      <w:r w:rsidRPr="00EC26C2">
        <w:rPr>
          <w:rFonts w:ascii="Times New Roman" w:eastAsia="Georgia" w:hAnsi="Times New Roman" w:cs="Times New Roman"/>
          <w:b/>
          <w:color w:val="000000" w:themeColor="text1"/>
          <w:sz w:val="24"/>
          <w:szCs w:val="24"/>
        </w:rPr>
        <w:t>đúng</w:t>
      </w:r>
      <w:r w:rsidRPr="00EC26C2">
        <w:rPr>
          <w:rFonts w:ascii="Times New Roman" w:eastAsia="Georgia" w:hAnsi="Times New Roman" w:cs="Times New Roman"/>
          <w:color w:val="000000" w:themeColor="text1"/>
          <w:sz w:val="24"/>
          <w:szCs w:val="24"/>
        </w:rPr>
        <w:t xml:space="preserve"> khi nói về đột biến số lượng nhiễm sắc thể?</w:t>
      </w:r>
    </w:p>
    <w:p w14:paraId="057393C5" w14:textId="528DE514"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Làm thay đổi số lượng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rên NST.</w:t>
      </w:r>
    </w:p>
    <w:p w14:paraId="3DF8A836" w14:textId="3B7C3D36"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Làm thay đổi số lượng nucleotide trong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p>
    <w:p w14:paraId="0759E99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C.</w:t>
      </w:r>
      <w:r w:rsidRPr="00EC26C2">
        <w:rPr>
          <w:rFonts w:ascii="Times New Roman" w:eastAsia="Georgia" w:hAnsi="Times New Roman" w:cs="Times New Roman"/>
          <w:color w:val="000000" w:themeColor="text1"/>
          <w:sz w:val="24"/>
          <w:szCs w:val="24"/>
          <w:highlight w:val="cyan"/>
        </w:rPr>
        <w:t xml:space="preserve"> Làm thay đổi số lượng NST trong tế bào.</w:t>
      </w:r>
    </w:p>
    <w:p w14:paraId="1F626A98" w14:textId="7B548BDB"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Làm thay đổi vị trí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rên NST.</w:t>
      </w:r>
    </w:p>
    <w:p w14:paraId="1B348478"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404F29F2" w14:textId="38090BAC"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Đột biến số lượng NST là dạng đột biến làm thay đổi số lượng nhiễm sắc thể trong tế bào (ví dụ: lệch bội </w:t>
      </w:r>
      <w:r w:rsidRPr="00EC26C2">
        <w:rPr>
          <w:rFonts w:ascii="Times New Roman" w:hAnsi="Times New Roman" w:cs="Times New Roman"/>
          <w:color w:val="000000" w:themeColor="text1"/>
          <w:sz w:val="24"/>
          <w:szCs w:val="24"/>
        </w:rPr>
        <w:lastRenderedPageBreak/>
        <w:t>2n±1, đa bội 3n, 4n…).</w:t>
      </w:r>
    </w:p>
    <w:p w14:paraId="1DA019EB" w14:textId="3E986635"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6:</w:t>
      </w:r>
      <w:r w:rsidRPr="00EC26C2">
        <w:rPr>
          <w:rFonts w:ascii="Times New Roman" w:eastAsia="Georgia" w:hAnsi="Times New Roman" w:cs="Times New Roman"/>
          <w:color w:val="000000" w:themeColor="text1"/>
          <w:sz w:val="24"/>
          <w:szCs w:val="24"/>
        </w:rPr>
        <w:t xml:space="preserve"> Vai trò của đột biế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rong tiến hóa và chọn giống là</w:t>
      </w:r>
    </w:p>
    <w:p w14:paraId="220F17E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có thể làm cho loài bị diệt vong.</w:t>
      </w:r>
    </w:p>
    <w:p w14:paraId="3814AFFE"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B.</w:t>
      </w:r>
      <w:r w:rsidRPr="00EC26C2">
        <w:rPr>
          <w:rFonts w:ascii="Times New Roman" w:eastAsia="Georgia" w:hAnsi="Times New Roman" w:cs="Times New Roman"/>
          <w:color w:val="000000" w:themeColor="text1"/>
          <w:sz w:val="24"/>
          <w:szCs w:val="24"/>
          <w:highlight w:val="cyan"/>
        </w:rPr>
        <w:t xml:space="preserve"> cung cấp allele mới, là nguồn nguyên liệu cho tiến hóa và chọn giống.</w:t>
      </w:r>
    </w:p>
    <w:p w14:paraId="0CB06A29"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tạo biến dị tổ hợp, là nguồn nguyên liệu cho tiến hóa và chọn giống.</w:t>
      </w:r>
    </w:p>
    <w:p w14:paraId="66E553ED"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phát sinh các biến dị theo hướng của sự thay đổi môi trường.</w:t>
      </w:r>
    </w:p>
    <w:p w14:paraId="6370578C"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652F522C" w14:textId="4B6E371D" w:rsidR="000145E8" w:rsidRPr="00EC26C2" w:rsidRDefault="000145E8" w:rsidP="00111087">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Đột biế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đóng vai trò quan trọng trong tiến hóa bằng cách cung cấp nguyên liệu di truyền cho sự đa</w:t>
      </w:r>
      <w:r w:rsidR="00111087" w:rsidRPr="00EC26C2">
        <w:rPr>
          <w:rFonts w:ascii="Times New Roman" w:hAnsi="Times New Roman" w:cs="Times New Roman"/>
          <w:color w:val="000000" w:themeColor="text1"/>
          <w:sz w:val="24"/>
          <w:szCs w:val="24"/>
        </w:rPr>
        <w:t xml:space="preserve"> dạng </w:t>
      </w:r>
      <w:r w:rsidRPr="00EC26C2">
        <w:rPr>
          <w:rFonts w:ascii="Times New Roman" w:hAnsi="Times New Roman" w:cs="Times New Roman"/>
          <w:color w:val="000000" w:themeColor="text1"/>
          <w:sz w:val="24"/>
          <w:szCs w:val="24"/>
        </w:rPr>
        <w:t>và thích nghi của các loài sinh vật.</w:t>
      </w:r>
    </w:p>
    <w:p w14:paraId="06D18B4F"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7:</w:t>
      </w:r>
      <w:r w:rsidRPr="00EC26C2">
        <w:rPr>
          <w:rFonts w:ascii="Times New Roman" w:eastAsia="Georgia" w:hAnsi="Times New Roman" w:cs="Times New Roman"/>
          <w:color w:val="000000" w:themeColor="text1"/>
          <w:sz w:val="24"/>
          <w:szCs w:val="24"/>
        </w:rPr>
        <w:t xml:space="preserve"> Một đoạn trên NST bị đứt gãy rồi gắn lại vị trí khác trên chính NST đó làm phát sinh dạng đột biến nào sau đây?</w:t>
      </w:r>
    </w:p>
    <w:p w14:paraId="2FDA11DE"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highlight w:val="cyan"/>
        </w:rPr>
        <w:t>A.</w:t>
      </w:r>
      <w:r w:rsidRPr="00EC26C2">
        <w:rPr>
          <w:rFonts w:ascii="Times New Roman" w:eastAsia="Georgia" w:hAnsi="Times New Roman" w:cs="Times New Roman"/>
          <w:color w:val="000000" w:themeColor="text1"/>
          <w:sz w:val="24"/>
          <w:szCs w:val="24"/>
          <w:highlight w:val="cyan"/>
        </w:rPr>
        <w:t xml:space="preserve"> Đảo đoạn.</w:t>
      </w:r>
      <w:r w:rsidRPr="00EC26C2">
        <w:rPr>
          <w:rFonts w:ascii="Times New Roman" w:hAnsi="Times New Roman" w:cs="Times New Roman"/>
          <w:color w:val="000000" w:themeColor="text1"/>
          <w:sz w:val="24"/>
          <w:szCs w:val="24"/>
        </w:rPr>
        <w:tab/>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Chuyển đoạn khác NST.</w:t>
      </w:r>
    </w:p>
    <w:p w14:paraId="5BEC4604"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Chuyển đoạn cùng NST.</w:t>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Lặp đoạn.</w:t>
      </w:r>
    </w:p>
    <w:p w14:paraId="726E2842" w14:textId="77777777" w:rsidR="000145E8" w:rsidRPr="00EC26C2" w:rsidRDefault="000145E8" w:rsidP="000145E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26E676F4" w14:textId="41AB434F"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Đột biến đảo đoạn là hiện tượng xảy ra khi một đoạn NST bị đứt ra, quay 180° và gắn lại vào vị trí cũ.</w:t>
      </w:r>
    </w:p>
    <w:p w14:paraId="1246F587" w14:textId="64FCEAA4"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8:</w:t>
      </w:r>
      <w:r w:rsidRPr="00EC26C2">
        <w:rPr>
          <w:rFonts w:ascii="Times New Roman" w:eastAsia="Georgia" w:hAnsi="Times New Roman" w:cs="Times New Roman"/>
          <w:color w:val="000000" w:themeColor="text1"/>
          <w:sz w:val="24"/>
          <w:szCs w:val="24"/>
        </w:rPr>
        <w:t xml:space="preserve"> Ở người, tính trạng màu da do ít nhất 3 cặ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quy định. Màu da đậm dần theo sự tăng số lượng allele trội có trong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Hiện tượng này là kết quả của sự</w:t>
      </w:r>
    </w:p>
    <w:p w14:paraId="4745E900" w14:textId="1FF12545"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A.</w:t>
      </w:r>
      <w:r w:rsidRPr="00EC26C2">
        <w:rPr>
          <w:rFonts w:ascii="Times New Roman" w:eastAsia="Georgia" w:hAnsi="Times New Roman" w:cs="Times New Roman"/>
          <w:color w:val="000000" w:themeColor="text1"/>
          <w:sz w:val="24"/>
          <w:szCs w:val="24"/>
          <w:highlight w:val="cyan"/>
        </w:rPr>
        <w:t xml:space="preserve"> tương tác trực tiếp giữa các sản phẩm của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 xml:space="preserve"> theo kiểu cộng gộp.</w:t>
      </w:r>
    </w:p>
    <w:p w14:paraId="60087E3D" w14:textId="164A0DAB"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tương tác gián tiếp giữa các sản phẩm củ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heo kiểu cộng gộp.</w:t>
      </w:r>
    </w:p>
    <w:p w14:paraId="40DFD0D0" w14:textId="0B7A7495"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tác động đa hiệu củ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p>
    <w:p w14:paraId="655A8F8E" w14:textId="1EE90F7B"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tương tác giữa các allele của cùng một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p>
    <w:p w14:paraId="46F119B4" w14:textId="147F5087" w:rsidR="0031131F" w:rsidRPr="00EC26C2" w:rsidRDefault="0031131F" w:rsidP="0031131F">
      <w:pPr>
        <w:tabs>
          <w:tab w:val="left" w:pos="284"/>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21CF9FA2" w14:textId="5322C7AB" w:rsidR="0031131F" w:rsidRPr="00EC26C2" w:rsidRDefault="0031131F" w:rsidP="0031131F">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Tính trạng màu da ở người do ít nhất 3 cặp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quy định, và màu da đậm dần theo sự tăng số lượng allele trội có trong kiểu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Hiện tượng này là kết quả của sự tương tác trực tiếp giữa các sản phẩm của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theo kiểu cộng gộp.</w:t>
      </w:r>
    </w:p>
    <w:p w14:paraId="5E422C2D" w14:textId="19B9EA49"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9:</w:t>
      </w:r>
      <w:r w:rsidRPr="00EC26C2">
        <w:rPr>
          <w:rFonts w:ascii="Times New Roman" w:eastAsia="Georgia" w:hAnsi="Times New Roman" w:cs="Times New Roman"/>
          <w:color w:val="000000" w:themeColor="text1"/>
          <w:sz w:val="24"/>
          <w:szCs w:val="24"/>
        </w:rPr>
        <w:t xml:space="preserve"> Trong trường hợp nào sau đây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di truyền liên kết với nhau?</w:t>
      </w:r>
    </w:p>
    <w:p w14:paraId="2BA5A246" w14:textId="7FC178CA"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cùng nằm trong nhân tế bào.</w:t>
      </w:r>
    </w:p>
    <w:p w14:paraId="0C4F2ECD" w14:textId="100EF278"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cùng nằm ngoài nhân tế bào.</w:t>
      </w:r>
    </w:p>
    <w:p w14:paraId="54C31A01" w14:textId="38275B99"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có cùng locus trên nhiễm sắc thể.</w:t>
      </w:r>
    </w:p>
    <w:p w14:paraId="5BC986A8" w14:textId="4D380762"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D.</w:t>
      </w:r>
      <w:r w:rsidRPr="00EC26C2">
        <w:rPr>
          <w:rFonts w:ascii="Times New Roman" w:eastAsia="Georgia" w:hAnsi="Times New Roman" w:cs="Times New Roman"/>
          <w:color w:val="000000" w:themeColor="text1"/>
          <w:sz w:val="24"/>
          <w:szCs w:val="24"/>
          <w:highlight w:val="cyan"/>
        </w:rPr>
        <w:t xml:space="preserve"> Các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 xml:space="preserve"> nằm trên một nhiễm sắc thể.</w:t>
      </w:r>
    </w:p>
    <w:p w14:paraId="6C6FDCF5" w14:textId="77777777" w:rsidR="0031131F" w:rsidRPr="00EC26C2" w:rsidRDefault="0031131F" w:rsidP="0031131F">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22E95508" w14:textId="4520BC3E" w:rsidR="0031131F" w:rsidRPr="00EC26C2" w:rsidRDefault="0031131F" w:rsidP="0031131F">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Trong trường hợp các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di truyền liên kết với nhau, điều này xảy ra khi các cặp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quy định các tính trạng nằm trên cùng một nhiễm sắc thể.</w:t>
      </w:r>
    </w:p>
    <w:p w14:paraId="5D3FC341"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0:</w:t>
      </w:r>
      <w:r w:rsidRPr="00EC26C2">
        <w:rPr>
          <w:rFonts w:ascii="Times New Roman" w:eastAsia="Georgia" w:hAnsi="Times New Roman" w:cs="Times New Roman"/>
          <w:color w:val="000000" w:themeColor="text1"/>
          <w:sz w:val="24"/>
          <w:szCs w:val="24"/>
        </w:rPr>
        <w:t xml:space="preserve"> Phát biểu nào sau đây </w:t>
      </w:r>
      <w:r w:rsidRPr="00EC26C2">
        <w:rPr>
          <w:rFonts w:ascii="Times New Roman" w:eastAsia="Georgia" w:hAnsi="Times New Roman" w:cs="Times New Roman"/>
          <w:b/>
          <w:bCs/>
          <w:color w:val="000000" w:themeColor="text1"/>
          <w:sz w:val="24"/>
          <w:szCs w:val="24"/>
        </w:rPr>
        <w:t>không</w:t>
      </w:r>
      <w:r w:rsidRPr="00EC26C2">
        <w:rPr>
          <w:rFonts w:ascii="Times New Roman" w:eastAsia="Georgia" w:hAnsi="Times New Roman" w:cs="Times New Roman"/>
          <w:color w:val="000000" w:themeColor="text1"/>
          <w:sz w:val="24"/>
          <w:szCs w:val="24"/>
        </w:rPr>
        <w:t xml:space="preserve"> phải mục đích của lai hữu tính?</w:t>
      </w:r>
    </w:p>
    <w:p w14:paraId="723287DA"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Tạo ưu thế lai.</w:t>
      </w:r>
      <w:r w:rsidRPr="00EC26C2">
        <w:rPr>
          <w:rFonts w:ascii="Times New Roman" w:hAnsi="Times New Roman" w:cs="Times New Roman"/>
          <w:color w:val="000000" w:themeColor="text1"/>
          <w:sz w:val="24"/>
          <w:szCs w:val="24"/>
        </w:rPr>
        <w:tab/>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Tạo giống mới.</w:t>
      </w:r>
    </w:p>
    <w:p w14:paraId="17929DF9" w14:textId="7319D924"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highlight w:val="cyan"/>
        </w:rPr>
        <w:t>C.</w:t>
      </w:r>
      <w:r w:rsidRPr="00EC26C2">
        <w:rPr>
          <w:rFonts w:ascii="Times New Roman" w:eastAsia="Georgia" w:hAnsi="Times New Roman" w:cs="Times New Roman"/>
          <w:color w:val="000000" w:themeColor="text1"/>
          <w:sz w:val="24"/>
          <w:szCs w:val="24"/>
          <w:highlight w:val="cyan"/>
        </w:rPr>
        <w:t xml:space="preserve"> Tạo sinh vật biến đổi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w:t>
      </w: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Tạo dòng thuần.</w:t>
      </w:r>
    </w:p>
    <w:p w14:paraId="66A64A00" w14:textId="77777777" w:rsidR="0031131F" w:rsidRPr="00EC26C2" w:rsidRDefault="0031131F" w:rsidP="0031131F">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lastRenderedPageBreak/>
        <w:t>Hướng dẫn giải</w:t>
      </w:r>
    </w:p>
    <w:p w14:paraId="51989C05" w14:textId="0613FB9E" w:rsidR="0031131F" w:rsidRPr="00EC26C2" w:rsidRDefault="0031131F"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Tạo sinh vật biến đổi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là mục đích của công nghệ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DNA tái tổ hợp/chuyể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không phải của lai hữu tính.</w:t>
      </w:r>
    </w:p>
    <w:p w14:paraId="6EC322F6"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 xml:space="preserve">Câu 11: </w:t>
      </w:r>
      <w:r w:rsidRPr="00EC26C2">
        <w:rPr>
          <w:rFonts w:ascii="Times New Roman" w:eastAsia="Georgia" w:hAnsi="Times New Roman" w:cs="Times New Roman"/>
          <w:color w:val="000000" w:themeColor="text1"/>
          <w:sz w:val="24"/>
          <w:szCs w:val="24"/>
        </w:rPr>
        <w:t>Trong thí nghiệm của Correns về tính trạng màu sắc lá ở cây hoa phấn, khi cho cây lá xanh thụ phấn cho cây lá đốm, đời con thu được kết quả nào sau đây?</w:t>
      </w:r>
    </w:p>
    <w:p w14:paraId="4F211879"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Toàn cây lá xanh.</w:t>
      </w:r>
      <w:r w:rsidRPr="00EC26C2">
        <w:rPr>
          <w:rFonts w:ascii="Times New Roman" w:hAnsi="Times New Roman" w:cs="Times New Roman"/>
          <w:color w:val="000000" w:themeColor="text1"/>
          <w:sz w:val="24"/>
          <w:szCs w:val="24"/>
        </w:rPr>
        <w:tab/>
      </w:r>
      <w:r w:rsidRPr="00EC26C2">
        <w:rPr>
          <w:rFonts w:ascii="Times New Roman" w:hAnsi="Times New Roman" w:cs="Times New Roman"/>
          <w:color w:val="000000" w:themeColor="text1"/>
          <w:sz w:val="24"/>
          <w:szCs w:val="24"/>
        </w:rPr>
        <w:tab/>
      </w:r>
    </w:p>
    <w:p w14:paraId="43B4C362"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Toàn cây lá trắng.</w:t>
      </w:r>
    </w:p>
    <w:p w14:paraId="08B84FE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highlight w:val="cyan"/>
        </w:rPr>
        <w:t>C.</w:t>
      </w:r>
      <w:r w:rsidRPr="00EC26C2">
        <w:rPr>
          <w:rFonts w:ascii="Times New Roman" w:eastAsia="Georgia" w:hAnsi="Times New Roman" w:cs="Times New Roman"/>
          <w:color w:val="000000" w:themeColor="text1"/>
          <w:sz w:val="24"/>
          <w:szCs w:val="24"/>
          <w:highlight w:val="cyan"/>
        </w:rPr>
        <w:t xml:space="preserve"> Toàn cây lá đốm.</w:t>
      </w:r>
      <w:r w:rsidRPr="00EC26C2">
        <w:rPr>
          <w:rFonts w:ascii="Times New Roman" w:hAnsi="Times New Roman" w:cs="Times New Roman"/>
          <w:color w:val="000000" w:themeColor="text1"/>
          <w:sz w:val="24"/>
          <w:szCs w:val="24"/>
        </w:rPr>
        <w:tab/>
      </w:r>
      <w:r w:rsidRPr="00EC26C2">
        <w:rPr>
          <w:rFonts w:ascii="Times New Roman" w:hAnsi="Times New Roman" w:cs="Times New Roman"/>
          <w:color w:val="000000" w:themeColor="text1"/>
          <w:sz w:val="24"/>
          <w:szCs w:val="24"/>
        </w:rPr>
        <w:tab/>
      </w:r>
    </w:p>
    <w:p w14:paraId="21DD5D4E"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hAnsi="Times New Roman" w:cs="Times New Roman"/>
          <w:color w:val="000000" w:themeColor="text1"/>
          <w:sz w:val="24"/>
          <w:szCs w:val="24"/>
        </w:rPr>
        <w:tab/>
      </w: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Có 3 loại: cây lá xanh, cây lá trắng, cây lá đốm.</w:t>
      </w:r>
    </w:p>
    <w:p w14:paraId="3C30DE37" w14:textId="77777777" w:rsidR="0031131F" w:rsidRPr="00EC26C2" w:rsidRDefault="0031131F" w:rsidP="0031131F">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4EC37A1F" w14:textId="15D3ECF3" w:rsidR="0031131F" w:rsidRPr="00EC26C2" w:rsidRDefault="0031131F"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Khi cho cây lá xanh thụ phấn cho cây lá đốm, đời con sẽ thu được kết quả là cây con có lá đốm. Điều này là do tính trạng màu sắc lá do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nằm ngoài nhân quy định, và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này chỉ được truyền từ mẹ sang con. Do đó, cây mẹ có lá xanh sẽ cho cây con có lá xanh, cây mẹ có lá đốm sẽ cho cây con có lá đốm.</w:t>
      </w:r>
    </w:p>
    <w:p w14:paraId="445148C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2:</w:t>
      </w:r>
      <w:r w:rsidRPr="00EC26C2">
        <w:rPr>
          <w:rFonts w:ascii="Times New Roman" w:eastAsia="Georgia" w:hAnsi="Times New Roman" w:cs="Times New Roman"/>
          <w:color w:val="000000" w:themeColor="text1"/>
          <w:sz w:val="24"/>
          <w:szCs w:val="24"/>
        </w:rPr>
        <w:t xml:space="preserve"> Trong Luật hôn nhân và gia đình có điều luật cấm kết hôn gần trong vòng 3 đời. Cơ sở di truyền của điều luật này là khi những người có quan hệ huyết thống kết hôn với nhau thì</w:t>
      </w:r>
    </w:p>
    <w:p w14:paraId="7D6128FE"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A.</w:t>
      </w:r>
      <w:r w:rsidRPr="00EC26C2">
        <w:rPr>
          <w:rFonts w:ascii="Times New Roman" w:eastAsia="Georgia" w:hAnsi="Times New Roman" w:cs="Times New Roman"/>
          <w:color w:val="000000" w:themeColor="text1"/>
          <w:sz w:val="24"/>
          <w:szCs w:val="24"/>
          <w:highlight w:val="cyan"/>
        </w:rPr>
        <w:t xml:space="preserve"> các allele lặn có hại có thể được biểu hiện làm cho con cháu của họ có sức sống kém.</w:t>
      </w:r>
    </w:p>
    <w:p w14:paraId="136E9568"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quá trình giảm phân ở bố và mẹ bị rối loạn làm xuất hiện các đột biến NST.</w:t>
      </w:r>
    </w:p>
    <w:p w14:paraId="1466777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các allele trội có hại được biểu hiện làm cho con cháu của họ có sức sống kém.</w:t>
      </w:r>
    </w:p>
    <w:p w14:paraId="3A0120E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quá trình nguyên phân ở bố và mẹ bị rối loạn làm xuất hiện các đột biến soma.</w:t>
      </w:r>
    </w:p>
    <w:p w14:paraId="6D2FE4FA" w14:textId="77777777" w:rsidR="0031131F" w:rsidRPr="00EC26C2" w:rsidRDefault="0031131F" w:rsidP="0031131F">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66237D6C" w14:textId="77777777" w:rsidR="0031131F" w:rsidRPr="00EC26C2" w:rsidRDefault="0031131F" w:rsidP="0031131F">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Theo Luật Hôn nhân và Gia đình 2014, có điều cấm kết hôn giữa những người có quan hệ huyết thống gần gũi, cụ thể là trong phạm vi ba đời. Điều này có nghĩa là những người có cùng họ hàng trong ba đời sẽ bị cấm kết hôn với nhau.</w:t>
      </w:r>
    </w:p>
    <w:p w14:paraId="1AA95508" w14:textId="0701D06D" w:rsidR="0031131F" w:rsidRPr="00EC26C2" w:rsidRDefault="0031131F" w:rsidP="0031131F">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Cơ sở di truyền cho quy định này là vì khi những người có quan hệ huyết thống kết hôn với nhau, có thể dẫn đến việc xuất hiện các đột biến nhiễm sắc thể hoặc các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lặn có hại, có thể ảnh hưởng đến sức khỏe và khả năng sinh sản của thế hệ con cháu. Việc cấm kết hôn giữa những người có quan hệ huyết thống gần gũi nhằm bảo vệ sức khỏe di truyền và duy trì các giá trị đạo đức trong xã hội.</w:t>
      </w:r>
    </w:p>
    <w:p w14:paraId="5857817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3:</w:t>
      </w:r>
      <w:r w:rsidRPr="00EC26C2">
        <w:rPr>
          <w:rFonts w:ascii="Times New Roman" w:eastAsia="Georgia" w:hAnsi="Times New Roman" w:cs="Times New Roman"/>
          <w:color w:val="000000" w:themeColor="text1"/>
          <w:sz w:val="24"/>
          <w:szCs w:val="24"/>
        </w:rPr>
        <w:t xml:space="preserve"> Trong cơ chế điều hòa operon </w:t>
      </w:r>
      <w:r w:rsidRPr="00EC26C2">
        <w:rPr>
          <w:rFonts w:ascii="Times New Roman" w:eastAsia="Georgia" w:hAnsi="Times New Roman" w:cs="Times New Roman"/>
          <w:i/>
          <w:iCs/>
          <w:color w:val="000000" w:themeColor="text1"/>
          <w:sz w:val="24"/>
          <w:szCs w:val="24"/>
        </w:rPr>
        <w:t>lac</w:t>
      </w:r>
      <w:r w:rsidRPr="00EC26C2">
        <w:rPr>
          <w:rFonts w:ascii="Times New Roman" w:eastAsia="Georgia" w:hAnsi="Times New Roman" w:cs="Times New Roman"/>
          <w:color w:val="000000" w:themeColor="text1"/>
          <w:sz w:val="24"/>
          <w:szCs w:val="24"/>
        </w:rPr>
        <w:t xml:space="preserve"> ở vi khuẩn </w:t>
      </w:r>
      <w:r w:rsidRPr="00EC26C2">
        <w:rPr>
          <w:rFonts w:ascii="Times New Roman" w:eastAsia="Georgia" w:hAnsi="Times New Roman" w:cs="Times New Roman"/>
          <w:i/>
          <w:iCs/>
          <w:color w:val="000000" w:themeColor="text1"/>
          <w:sz w:val="24"/>
          <w:szCs w:val="24"/>
        </w:rPr>
        <w:t>E. coli</w:t>
      </w:r>
      <w:r w:rsidRPr="00EC26C2">
        <w:rPr>
          <w:rFonts w:ascii="Times New Roman" w:eastAsia="Georgia" w:hAnsi="Times New Roman" w:cs="Times New Roman"/>
          <w:color w:val="000000" w:themeColor="text1"/>
          <w:sz w:val="24"/>
          <w:szCs w:val="24"/>
        </w:rPr>
        <w:t>, khi môi trường có lactose (chất cảm ứng) thì sự kiện sau đây không diễn ra?</w:t>
      </w:r>
    </w:p>
    <w:p w14:paraId="300E0294" w14:textId="75A7337C"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điều hòa chỉ huy tổng hợp protein ức chế.</w:t>
      </w:r>
    </w:p>
    <w:p w14:paraId="2485AD8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Chất cảm ứng kết hợp với protein ức chế, làm vô hiệu hóa protein ức chế.</w:t>
      </w:r>
    </w:p>
    <w:p w14:paraId="375ECBA4" w14:textId="03901585"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C.</w:t>
      </w:r>
      <w:r w:rsidRPr="00EC26C2">
        <w:rPr>
          <w:rFonts w:ascii="Times New Roman" w:eastAsia="Georgia" w:hAnsi="Times New Roman" w:cs="Times New Roman"/>
          <w:color w:val="000000" w:themeColor="text1"/>
          <w:sz w:val="24"/>
          <w:szCs w:val="24"/>
          <w:highlight w:val="cyan"/>
        </w:rPr>
        <w:t xml:space="preserve"> Quá trình phiên mã của các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 xml:space="preserve"> cấu trúc của operon bị ức chế, không tổng hợp được mRNA.</w:t>
      </w:r>
    </w:p>
    <w:p w14:paraId="4AB723E0" w14:textId="223FF1EF"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cấu trúc của operon hoạt động tổng hợp mRNA, từ đó tổng hợp các chuỗi polypeptide.</w:t>
      </w:r>
    </w:p>
    <w:p w14:paraId="7482DF56" w14:textId="77777777" w:rsidR="0031131F" w:rsidRPr="00EC26C2" w:rsidRDefault="0031131F" w:rsidP="0031131F">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05CCC3AA" w14:textId="177FE800"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A vẫn diễn ra: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điều hoà lacI luôn phiên mã – dịch mã tạo protein ức chế (xảy ra liên tục).</w:t>
      </w:r>
    </w:p>
    <w:p w14:paraId="5B720B8B" w14:textId="37A39886"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B diễn ra: lactose (chất cảm ứng) gắn vào protein ức chế → làm protein ức chế mất khả năng bám vào operator.</w:t>
      </w:r>
    </w:p>
    <w:p w14:paraId="2A7D2649" w14:textId="4D9B4B1E"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lastRenderedPageBreak/>
        <w:t xml:space="preserve">Khi operator không bị chặn, RNA polymerase bám promoter và phiên mã các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cấu trúc lacZ, lacY, lacA.</w:t>
      </w:r>
    </w:p>
    <w:p w14:paraId="14094A3F" w14:textId="38660A5E"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D diễn ra: tạo mRNA → dịch mã tạo enzyme phân giải/vận chuyển lactose.</w:t>
      </w:r>
    </w:p>
    <w:p w14:paraId="2D857915" w14:textId="43720EAE" w:rsidR="0031131F"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Vì vậy, trong môi trường có lactose không xảy ra việc “phiên mã bị ức chế, không tạo mRNA”.</w:t>
      </w:r>
    </w:p>
    <w:p w14:paraId="6EE82549"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4:</w:t>
      </w:r>
      <w:r w:rsidRPr="00EC26C2">
        <w:rPr>
          <w:rFonts w:ascii="Times New Roman" w:eastAsia="Georgia" w:hAnsi="Times New Roman" w:cs="Times New Roman"/>
          <w:color w:val="000000" w:themeColor="text1"/>
          <w:sz w:val="24"/>
          <w:szCs w:val="24"/>
        </w:rPr>
        <w:t xml:space="preserve"> Khi nói về quá trình tái bản DNA, phát biểu nào sau đây </w:t>
      </w:r>
      <w:r w:rsidRPr="00EC26C2">
        <w:rPr>
          <w:rFonts w:ascii="Times New Roman" w:eastAsia="Georgia" w:hAnsi="Times New Roman" w:cs="Times New Roman"/>
          <w:b/>
          <w:color w:val="000000" w:themeColor="text1"/>
          <w:sz w:val="24"/>
          <w:szCs w:val="24"/>
        </w:rPr>
        <w:t>sai</w:t>
      </w:r>
      <w:r w:rsidRPr="00EC26C2">
        <w:rPr>
          <w:rFonts w:ascii="Times New Roman" w:eastAsia="Georgia" w:hAnsi="Times New Roman" w:cs="Times New Roman"/>
          <w:color w:val="000000" w:themeColor="text1"/>
          <w:sz w:val="24"/>
          <w:szCs w:val="24"/>
        </w:rPr>
        <w:t>?</w:t>
      </w:r>
    </w:p>
    <w:p w14:paraId="5AEB4459"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A.</w:t>
      </w:r>
      <w:r w:rsidRPr="00EC26C2">
        <w:rPr>
          <w:rFonts w:ascii="Times New Roman" w:eastAsia="Georgia" w:hAnsi="Times New Roman" w:cs="Times New Roman"/>
          <w:color w:val="000000" w:themeColor="text1"/>
          <w:sz w:val="24"/>
          <w:szCs w:val="24"/>
          <w:highlight w:val="cyan"/>
        </w:rPr>
        <w:t xml:space="preserve"> Enzyme DNA polymerase tổng hợp và kéo dài mạch mới theo chiều </w:t>
      </w:r>
      <w:r w:rsidRPr="00EC26C2">
        <w:rPr>
          <w:rFonts w:ascii="Times New Roman" w:hAnsi="Times New Roman" w:cs="Times New Roman"/>
          <w:noProof/>
          <w:color w:val="000000" w:themeColor="text1"/>
          <w:position w:val="-6"/>
          <w:sz w:val="24"/>
          <w:szCs w:val="24"/>
          <w:highlight w:val="cyan"/>
        </w:rPr>
        <w:object w:dxaOrig="740" w:dyaOrig="279" w14:anchorId="51A487DE">
          <v:shape id="_x0000_i1056" type="#_x0000_t75" alt="" style="width:36.75pt;height:14.25pt;mso-width-percent:0;mso-height-percent:0;mso-width-percent:0;mso-height-percent:0" o:ole="">
            <v:imagedata r:id="rId9" o:title=""/>
          </v:shape>
          <o:OLEObject Type="Embed" ProgID="Equation.DSMT4" ShapeID="_x0000_i1056" DrawAspect="Content" ObjectID="_1837625172" r:id="rId75"/>
        </w:object>
      </w:r>
      <w:r w:rsidRPr="00EC26C2">
        <w:rPr>
          <w:rFonts w:ascii="Times New Roman" w:hAnsi="Times New Roman" w:cs="Times New Roman"/>
          <w:color w:val="000000" w:themeColor="text1"/>
          <w:sz w:val="24"/>
          <w:szCs w:val="24"/>
          <w:highlight w:val="cyan"/>
        </w:rPr>
        <w:t>.</w:t>
      </w:r>
    </w:p>
    <w:p w14:paraId="0EA9FAA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Enzyme ligase (enzyme nối) nối các đoạn Okazaki thành mạch đơn hoàn chỉnh.</w:t>
      </w:r>
    </w:p>
    <w:p w14:paraId="2A0196DC"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Quá trình nhân đôi DNA diễn ra theo nguyên tắc bổ sung và nguyên tắc bán bảo tồn.</w:t>
      </w:r>
    </w:p>
    <w:p w14:paraId="1A05469F"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Nhờ các enzyme tháo xoắn, hai mạch đơn của DNA tách nhau dần tạo nên chạc chữ Y.</w:t>
      </w:r>
    </w:p>
    <w:p w14:paraId="4B119B83" w14:textId="77777777" w:rsidR="00865EB8" w:rsidRPr="00EC26C2" w:rsidRDefault="00865EB8" w:rsidP="00865EB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4AF14F57" w14:textId="77777777"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DNA polymerase chỉ có thể gắn nuclêôtit mới vào đầu 3’ của mạch đang tổng hợp </w:t>
      </w:r>
      <w:r w:rsidRPr="00EC26C2">
        <w:rPr>
          <w:rFonts w:ascii="Cambria Math" w:hAnsi="Cambria Math" w:cs="Cambria Math"/>
          <w:color w:val="000000" w:themeColor="text1"/>
          <w:sz w:val="24"/>
          <w:szCs w:val="24"/>
        </w:rPr>
        <w:t>⇒</w:t>
      </w:r>
      <w:r w:rsidRPr="00EC26C2">
        <w:rPr>
          <w:rFonts w:ascii="Times New Roman" w:hAnsi="Times New Roman" w:cs="Times New Roman"/>
          <w:color w:val="000000" w:themeColor="text1"/>
          <w:sz w:val="24"/>
          <w:szCs w:val="24"/>
        </w:rPr>
        <w:t xml:space="preserve"> mạch mới luôn được kéo dài theo chiều 5’ → 3’.</w:t>
      </w:r>
    </w:p>
    <w:p w14:paraId="40F9D29D" w14:textId="267D90E7"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Vì vậy nếu phương án A nêu chiều tổng hợp không phải 5’ → 3’ (thường là “3’ → 5’”) thì A sai.</w:t>
      </w:r>
    </w:p>
    <w:p w14:paraId="57730D4A" w14:textId="0ED2D3D3"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5:</w:t>
      </w:r>
      <w:r w:rsidRPr="00EC26C2">
        <w:rPr>
          <w:rFonts w:ascii="Times New Roman" w:eastAsia="Georgia" w:hAnsi="Times New Roman" w:cs="Times New Roman"/>
          <w:color w:val="000000" w:themeColor="text1"/>
          <w:sz w:val="24"/>
          <w:szCs w:val="24"/>
        </w:rPr>
        <w:t xml:space="preserve"> Ở sinh vật nhân thực, phát biểu nào sau đây </w:t>
      </w:r>
      <w:r w:rsidRPr="00EC26C2">
        <w:rPr>
          <w:rFonts w:ascii="Times New Roman" w:eastAsia="Georgia" w:hAnsi="Times New Roman" w:cs="Times New Roman"/>
          <w:b/>
          <w:bCs/>
          <w:color w:val="000000" w:themeColor="text1"/>
          <w:sz w:val="24"/>
          <w:szCs w:val="24"/>
        </w:rPr>
        <w:t>đúng</w:t>
      </w:r>
      <w:r w:rsidRPr="00EC26C2">
        <w:rPr>
          <w:rFonts w:ascii="Times New Roman" w:eastAsia="Georgia" w:hAnsi="Times New Roman" w:cs="Times New Roman"/>
          <w:color w:val="000000" w:themeColor="text1"/>
          <w:sz w:val="24"/>
          <w:szCs w:val="24"/>
        </w:rPr>
        <w:t xml:space="preserve"> khi nói về sự di truyền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nằm ở tế bào chất?</w:t>
      </w:r>
    </w:p>
    <w:p w14:paraId="73D1AD51" w14:textId="471BBC56"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Bố và mẹ có vai trò như nhau trong sự di truyền và biểu hiệ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ế bào chất ở đời con.</w:t>
      </w:r>
    </w:p>
    <w:p w14:paraId="4DF2E9AC" w14:textId="5AB37DA6"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ế bào chất chỉ tồn tại 1 bản sao trong tế bào.</w:t>
      </w:r>
    </w:p>
    <w:p w14:paraId="7AFB3F0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Một cơ thể cái có thể tạo ra nhiều loại giao tử cái có tế bào chất khác nhau.</w:t>
      </w:r>
    </w:p>
    <w:p w14:paraId="13ADDDB1"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D.</w:t>
      </w:r>
      <w:r w:rsidRPr="00EC26C2">
        <w:rPr>
          <w:rFonts w:ascii="Times New Roman" w:eastAsia="Georgia" w:hAnsi="Times New Roman" w:cs="Times New Roman"/>
          <w:color w:val="000000" w:themeColor="text1"/>
          <w:sz w:val="24"/>
          <w:szCs w:val="24"/>
          <w:highlight w:val="cyan"/>
        </w:rPr>
        <w:t xml:space="preserve"> Trong sự di truyền tế bào chất, đời con luôn chỉ biểu hiện đồng nhất 1 loại kiểu hình.</w:t>
      </w:r>
    </w:p>
    <w:p w14:paraId="00089D79" w14:textId="77777777" w:rsidR="00865EB8" w:rsidRPr="00EC26C2" w:rsidRDefault="00865EB8" w:rsidP="00865EB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6125BE76" w14:textId="457AEDD9"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Ở sinh vật nhân thực, sự di truyền tế bào chất, đời con chỉ biểu hiện đồng nhất 1 loại kiểu hình giống mẹ.</w:t>
      </w:r>
    </w:p>
    <w:p w14:paraId="101E8361"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 xml:space="preserve">Câu 16: </w:t>
      </w:r>
      <w:r w:rsidRPr="00EC26C2">
        <w:rPr>
          <w:rFonts w:ascii="Times New Roman" w:eastAsia="Georgia" w:hAnsi="Times New Roman" w:cs="Times New Roman"/>
          <w:color w:val="000000" w:themeColor="text1"/>
          <w:sz w:val="24"/>
          <w:szCs w:val="24"/>
        </w:rPr>
        <w:t>Quy luật phân li có cơ sở tế bào học nào sau đây?</w:t>
      </w:r>
    </w:p>
    <w:p w14:paraId="7DA2DCED"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A.</w:t>
      </w:r>
      <w:r w:rsidRPr="00EC26C2">
        <w:rPr>
          <w:rFonts w:ascii="Times New Roman" w:eastAsia="Georgia" w:hAnsi="Times New Roman" w:cs="Times New Roman"/>
          <w:color w:val="000000" w:themeColor="text1"/>
          <w:sz w:val="24"/>
          <w:szCs w:val="24"/>
          <w:highlight w:val="cyan"/>
        </w:rPr>
        <w:t xml:space="preserve"> Sự phân li đồng đều cặp NST tương đồng trong giảm phân.</w:t>
      </w:r>
    </w:p>
    <w:p w14:paraId="6C02753E"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Sự phân li độc lập của các cặp NST tương đồng trong giảm phân.</w:t>
      </w:r>
    </w:p>
    <w:p w14:paraId="3558C32F"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Sự nhân đôi của các cặp NST tương đồng trong giảm phân.</w:t>
      </w:r>
    </w:p>
    <w:p w14:paraId="2944BF10"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Sự tiếp hợp và trao đổi chéo của các cặp NST tương đồng trong giảm phân.</w:t>
      </w:r>
    </w:p>
    <w:p w14:paraId="4EF9369D" w14:textId="77777777" w:rsidR="00865EB8" w:rsidRPr="00EC26C2" w:rsidRDefault="00865EB8" w:rsidP="00865EB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55ADD7EC" w14:textId="77777777"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Cơ sở tế bào học của quy luật phân li:</w:t>
      </w:r>
    </w:p>
    <w:p w14:paraId="09415307" w14:textId="11A41112"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 Trong tế bào lưỡng bội (bộ nhiễm sắc thể 2n), nhiễm sắc thể (NST) tồn tại thành từng cặp tương đồng cho nê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trên NST cũng tồn tại thành từng cặp allele tương ứng.</w:t>
      </w:r>
    </w:p>
    <w:p w14:paraId="56106B82" w14:textId="6172BA45"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 Sự phân li của cặp NST tương đồng trong phát sinh giao tử và sự tổ hợp của chúng qua thụ tinh đưa đến sự phân li và tổ hợp của cặp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allele tương ứng.</w:t>
      </w:r>
    </w:p>
    <w:p w14:paraId="52F21AAF" w14:textId="77777777" w:rsidR="00F37427" w:rsidRPr="00EC26C2" w:rsidRDefault="00F37427" w:rsidP="00F37427">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7:</w:t>
      </w:r>
      <w:r w:rsidRPr="00EC26C2">
        <w:rPr>
          <w:rFonts w:ascii="Times New Roman" w:eastAsia="Georgia" w:hAnsi="Times New Roman" w:cs="Times New Roman"/>
          <w:color w:val="000000" w:themeColor="text1"/>
          <w:sz w:val="24"/>
          <w:szCs w:val="24"/>
        </w:rPr>
        <w:t xml:space="preserve"> Đặc điểm di truyền của gene trên NST Y không có allele trên X là</w:t>
      </w:r>
    </w:p>
    <w:p w14:paraId="2CF6A050" w14:textId="77777777" w:rsidR="00F37427" w:rsidRPr="00EC26C2" w:rsidRDefault="00F37427" w:rsidP="00F37427">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A.</w:t>
      </w:r>
      <w:r w:rsidRPr="00EC26C2">
        <w:rPr>
          <w:rFonts w:ascii="Times New Roman" w:eastAsia="Georgia" w:hAnsi="Times New Roman" w:cs="Times New Roman"/>
          <w:color w:val="000000" w:themeColor="text1"/>
          <w:sz w:val="24"/>
          <w:szCs w:val="24"/>
        </w:rPr>
        <w:t xml:space="preserve"> gene trên Y không có allele trên X di truyền chéo.</w:t>
      </w:r>
    </w:p>
    <w:p w14:paraId="0C70F6C1" w14:textId="77777777" w:rsidR="00F37427" w:rsidRPr="00EC26C2" w:rsidRDefault="00F37427" w:rsidP="00F37427">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gene trên Y, không có allele trên X của đời P biểu hiện ở </w:t>
      </w:r>
      <w:r w:rsidRPr="00EC26C2">
        <w:rPr>
          <w:rFonts w:ascii="Times New Roman" w:hAnsi="Times New Roman" w:cs="Times New Roman"/>
          <w:noProof/>
          <w:color w:val="000000" w:themeColor="text1"/>
          <w:position w:val="-6"/>
          <w:sz w:val="24"/>
          <w:szCs w:val="24"/>
        </w:rPr>
        <w:object w:dxaOrig="620" w:dyaOrig="279" w14:anchorId="299AE23D">
          <v:shape id="_x0000_i1057" type="#_x0000_t75" alt="" style="width:30.75pt;height:14.25pt;mso-width-percent:0;mso-height-percent:0;mso-width-percent:0;mso-height-percent:0" o:ole="">
            <v:imagedata r:id="rId11" o:title=""/>
          </v:shape>
          <o:OLEObject Type="Embed" ProgID="Equation.DSMT4" ShapeID="_x0000_i1057" DrawAspect="Content" ObjectID="_1837625173" r:id="rId76"/>
        </w:object>
      </w:r>
      <w:r w:rsidRPr="00EC26C2">
        <w:rPr>
          <w:rFonts w:ascii="Times New Roman" w:eastAsia="Georgia" w:hAnsi="Times New Roman" w:cs="Times New Roman"/>
          <w:color w:val="000000" w:themeColor="text1"/>
          <w:sz w:val="24"/>
          <w:szCs w:val="24"/>
        </w:rPr>
        <w:t xml:space="preserve"> cơ thể F</w:t>
      </w:r>
      <w:r w:rsidRPr="00EC26C2">
        <w:rPr>
          <w:rFonts w:ascii="Times New Roman" w:eastAsia="Georgia" w:hAnsi="Times New Roman" w:cs="Times New Roman"/>
          <w:color w:val="000000" w:themeColor="text1"/>
          <w:sz w:val="24"/>
          <w:szCs w:val="24"/>
          <w:vertAlign w:val="subscript"/>
        </w:rPr>
        <w:t>1</w:t>
      </w:r>
      <w:r w:rsidRPr="00EC26C2">
        <w:rPr>
          <w:rFonts w:ascii="Times New Roman" w:eastAsia="Georgia" w:hAnsi="Times New Roman" w:cs="Times New Roman"/>
          <w:color w:val="000000" w:themeColor="text1"/>
          <w:sz w:val="24"/>
          <w:szCs w:val="24"/>
        </w:rPr>
        <w:t xml:space="preserve"> cùng giới.</w:t>
      </w:r>
    </w:p>
    <w:p w14:paraId="64B70DD9" w14:textId="77777777" w:rsidR="00F37427" w:rsidRPr="00EC26C2" w:rsidRDefault="00F37427" w:rsidP="00F37427">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C.</w:t>
      </w:r>
      <w:r w:rsidRPr="00EC26C2">
        <w:rPr>
          <w:rFonts w:ascii="Times New Roman" w:eastAsia="Georgia" w:hAnsi="Times New Roman" w:cs="Times New Roman"/>
          <w:color w:val="000000" w:themeColor="text1"/>
          <w:sz w:val="24"/>
          <w:szCs w:val="24"/>
          <w:highlight w:val="cyan"/>
        </w:rPr>
        <w:t xml:space="preserve"> gene trên Y không có allele trên X chỉ biểu hiện ở giới đực.</w:t>
      </w:r>
    </w:p>
    <w:p w14:paraId="5D9B1F76" w14:textId="77777777" w:rsidR="00F37427" w:rsidRPr="00EC26C2" w:rsidRDefault="00F37427" w:rsidP="00F37427">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gene trên NST Y nếu là gene lặn thì ở đời con </w:t>
      </w:r>
      <w:r w:rsidRPr="00EC26C2">
        <w:rPr>
          <w:rFonts w:ascii="Times New Roman" w:hAnsi="Times New Roman" w:cs="Times New Roman"/>
          <w:noProof/>
          <w:color w:val="000000" w:themeColor="text1"/>
          <w:position w:val="-6"/>
          <w:sz w:val="24"/>
          <w:szCs w:val="24"/>
        </w:rPr>
        <w:object w:dxaOrig="520" w:dyaOrig="279" w14:anchorId="35E5FB9A">
          <v:shape id="_x0000_i1058" type="#_x0000_t75" alt="" style="width:25.5pt;height:14.25pt;mso-width-percent:0;mso-height-percent:0;mso-width-percent:0;mso-height-percent:0" o:ole="">
            <v:imagedata r:id="rId13" o:title=""/>
          </v:shape>
          <o:OLEObject Type="Embed" ProgID="Equation.DSMT4" ShapeID="_x0000_i1058" DrawAspect="Content" ObjectID="_1837625174" r:id="rId77"/>
        </w:object>
      </w:r>
      <w:r w:rsidRPr="00EC26C2">
        <w:rPr>
          <w:rFonts w:ascii="Times New Roman" w:eastAsia="Georgia" w:hAnsi="Times New Roman" w:cs="Times New Roman"/>
          <w:color w:val="000000" w:themeColor="text1"/>
          <w:sz w:val="24"/>
          <w:szCs w:val="24"/>
        </w:rPr>
        <w:t xml:space="preserve"> mang tính trạng lặn của gene đang xét.</w:t>
      </w:r>
    </w:p>
    <w:p w14:paraId="0AD7C359" w14:textId="77777777" w:rsidR="00865EB8" w:rsidRPr="00EC26C2" w:rsidRDefault="00865EB8" w:rsidP="00865EB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lastRenderedPageBreak/>
        <w:t>Hướng dẫn giải</w:t>
      </w:r>
    </w:p>
    <w:p w14:paraId="60006962" w14:textId="2BA0236F" w:rsidR="00865EB8" w:rsidRPr="00EC26C2" w:rsidRDefault="008A18E1" w:rsidP="00865EB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Gene</w:t>
      </w:r>
      <w:r w:rsidR="00865EB8" w:rsidRPr="00EC26C2">
        <w:rPr>
          <w:rFonts w:ascii="Times New Roman" w:hAnsi="Times New Roman" w:cs="Times New Roman"/>
          <w:color w:val="000000" w:themeColor="text1"/>
          <w:sz w:val="24"/>
          <w:szCs w:val="24"/>
        </w:rPr>
        <w:t xml:space="preserve"> nằm trên NST Y không có allele tương ứng trên NST X di truyền theo quy luật di truyền thẳng. Điều này có nghĩa là tính trạng do </w:t>
      </w:r>
      <w:r w:rsidRPr="00EC26C2">
        <w:rPr>
          <w:rFonts w:ascii="Times New Roman" w:hAnsi="Times New Roman" w:cs="Times New Roman"/>
          <w:color w:val="000000" w:themeColor="text1"/>
          <w:sz w:val="24"/>
          <w:szCs w:val="24"/>
        </w:rPr>
        <w:t>gene</w:t>
      </w:r>
      <w:r w:rsidR="00865EB8" w:rsidRPr="00EC26C2">
        <w:rPr>
          <w:rFonts w:ascii="Times New Roman" w:hAnsi="Times New Roman" w:cs="Times New Roman"/>
          <w:color w:val="000000" w:themeColor="text1"/>
          <w:sz w:val="24"/>
          <w:szCs w:val="24"/>
        </w:rPr>
        <w:t xml:space="preserve"> này quy định sẽ được truyền cho 100% số các thể dị giao tử (XY), không có sự phân li kiểu hình ở hai giới khác nhau như ở </w:t>
      </w:r>
      <w:r w:rsidRPr="00EC26C2">
        <w:rPr>
          <w:rFonts w:ascii="Times New Roman" w:hAnsi="Times New Roman" w:cs="Times New Roman"/>
          <w:color w:val="000000" w:themeColor="text1"/>
          <w:sz w:val="24"/>
          <w:szCs w:val="24"/>
        </w:rPr>
        <w:t>gene</w:t>
      </w:r>
      <w:r w:rsidR="00865EB8" w:rsidRPr="00EC26C2">
        <w:rPr>
          <w:rFonts w:ascii="Times New Roman" w:hAnsi="Times New Roman" w:cs="Times New Roman"/>
          <w:color w:val="000000" w:themeColor="text1"/>
          <w:sz w:val="24"/>
          <w:szCs w:val="24"/>
        </w:rPr>
        <w:t xml:space="preserve"> nằm trên NST X.</w:t>
      </w:r>
    </w:p>
    <w:p w14:paraId="56310895" w14:textId="6B849248"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8:</w:t>
      </w:r>
      <w:r w:rsidRPr="00EC26C2">
        <w:rPr>
          <w:rFonts w:ascii="Times New Roman" w:eastAsia="Georgia" w:hAnsi="Times New Roman" w:cs="Times New Roman"/>
          <w:color w:val="000000" w:themeColor="text1"/>
          <w:sz w:val="24"/>
          <w:szCs w:val="24"/>
        </w:rPr>
        <w:t xml:space="preserve"> Phương pháp nào sau đây </w:t>
      </w:r>
      <w:r w:rsidRPr="00EC26C2">
        <w:rPr>
          <w:rFonts w:ascii="Times New Roman" w:eastAsia="Georgia" w:hAnsi="Times New Roman" w:cs="Times New Roman"/>
          <w:b/>
          <w:bCs/>
          <w:color w:val="000000" w:themeColor="text1"/>
          <w:sz w:val="24"/>
          <w:szCs w:val="24"/>
        </w:rPr>
        <w:t>không</w:t>
      </w:r>
      <w:r w:rsidRPr="00EC26C2">
        <w:rPr>
          <w:rFonts w:ascii="Times New Roman" w:eastAsia="Georgia" w:hAnsi="Times New Roman" w:cs="Times New Roman"/>
          <w:color w:val="000000" w:themeColor="text1"/>
          <w:sz w:val="24"/>
          <w:szCs w:val="24"/>
        </w:rPr>
        <w:t xml:space="preserve"> phải là các biện pháp kĩ thuật của liệu phá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p>
    <w:p w14:paraId="32232C5F" w14:textId="331A4510"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highlight w:val="cyan"/>
        </w:rPr>
        <w:t>A.</w:t>
      </w:r>
      <w:r w:rsidRPr="00EC26C2">
        <w:rPr>
          <w:rFonts w:ascii="Times New Roman" w:eastAsia="Georgia" w:hAnsi="Times New Roman" w:cs="Times New Roman"/>
          <w:color w:val="000000" w:themeColor="text1"/>
          <w:sz w:val="24"/>
          <w:szCs w:val="24"/>
          <w:highlight w:val="cyan"/>
        </w:rPr>
        <w:t xml:space="preserve"> Tạo sinh vật biến đổi </w:t>
      </w:r>
      <w:r w:rsidR="008A18E1" w:rsidRPr="00EC26C2">
        <w:rPr>
          <w:rFonts w:ascii="Times New Roman" w:eastAsia="Georgia" w:hAnsi="Times New Roman" w:cs="Times New Roman"/>
          <w:color w:val="000000" w:themeColor="text1"/>
          <w:sz w:val="24"/>
          <w:szCs w:val="24"/>
          <w:highlight w:val="cyan"/>
        </w:rPr>
        <w:t>gene</w:t>
      </w:r>
      <w:r w:rsidRPr="00EC26C2">
        <w:rPr>
          <w:rFonts w:ascii="Times New Roman" w:eastAsia="Georgia" w:hAnsi="Times New Roman" w:cs="Times New Roman"/>
          <w:color w:val="000000" w:themeColor="text1"/>
          <w:sz w:val="24"/>
          <w:szCs w:val="24"/>
          <w:highlight w:val="cyan"/>
        </w:rPr>
        <w:t xml:space="preserve"> sản xuất các chế phẩm dùng làm thuốc chữa bệnh cho con người.</w:t>
      </w:r>
    </w:p>
    <w:p w14:paraId="0A6A161A" w14:textId="33ABFC0E"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B.</w:t>
      </w:r>
      <w:r w:rsidRPr="00EC26C2">
        <w:rPr>
          <w:rFonts w:ascii="Times New Roman" w:eastAsia="Georgia" w:hAnsi="Times New Roman" w:cs="Times New Roman"/>
          <w:color w:val="000000" w:themeColor="text1"/>
          <w:sz w:val="24"/>
          <w:szCs w:val="24"/>
        </w:rPr>
        <w:t xml:space="preserve"> Chuyể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lành vào tế bào người bệnh để thay thế cho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bệnh.</w:t>
      </w:r>
    </w:p>
    <w:p w14:paraId="22DE91E7" w14:textId="41F8890D"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C.</w:t>
      </w:r>
      <w:r w:rsidRPr="00EC26C2">
        <w:rPr>
          <w:rFonts w:ascii="Times New Roman" w:eastAsia="Georgia" w:hAnsi="Times New Roman" w:cs="Times New Roman"/>
          <w:color w:val="000000" w:themeColor="text1"/>
          <w:sz w:val="24"/>
          <w:szCs w:val="24"/>
        </w:rPr>
        <w:t xml:space="preserve"> Chuyể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vào tế bào người bệnh để ức chế sự biểu hiện củ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bệnh.</w:t>
      </w:r>
    </w:p>
    <w:p w14:paraId="4F901612" w14:textId="27D38117" w:rsidR="000145E8" w:rsidRPr="00EC26C2" w:rsidRDefault="000145E8" w:rsidP="000145E8">
      <w:pPr>
        <w:widowControl w:val="0"/>
        <w:tabs>
          <w:tab w:val="left" w:pos="284"/>
          <w:tab w:val="left" w:pos="2835"/>
          <w:tab w:val="left" w:pos="5387"/>
          <w:tab w:val="left" w:pos="7938"/>
        </w:tabs>
        <w:spacing w:before="20" w:afterLines="20" w:after="48" w:line="312" w:lineRule="auto"/>
        <w:ind w:left="284"/>
        <w:jc w:val="both"/>
        <w:rPr>
          <w:rFonts w:ascii="Times New Roman" w:hAnsi="Times New Roman" w:cs="Times New Roman"/>
          <w:color w:val="000000" w:themeColor="text1"/>
          <w:sz w:val="24"/>
          <w:szCs w:val="24"/>
        </w:rPr>
      </w:pPr>
      <w:r w:rsidRPr="00EC26C2">
        <w:rPr>
          <w:rFonts w:ascii="Times New Roman" w:eastAsia="Georgia" w:hAnsi="Times New Roman" w:cs="Times New Roman"/>
          <w:b/>
          <w:color w:val="000000" w:themeColor="text1"/>
          <w:sz w:val="24"/>
          <w:szCs w:val="24"/>
        </w:rPr>
        <w:t>D.</w:t>
      </w:r>
      <w:r w:rsidRPr="00EC26C2">
        <w:rPr>
          <w:rFonts w:ascii="Times New Roman" w:eastAsia="Georgia" w:hAnsi="Times New Roman" w:cs="Times New Roman"/>
          <w:color w:val="000000" w:themeColor="text1"/>
          <w:sz w:val="24"/>
          <w:szCs w:val="24"/>
        </w:rPr>
        <w:t xml:space="preserve"> Chuyể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vào tế bào người bệnh để chỉnh sửa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bị sai hỏng.</w:t>
      </w:r>
    </w:p>
    <w:p w14:paraId="75F4F697" w14:textId="77777777" w:rsidR="00865EB8" w:rsidRPr="00EC26C2" w:rsidRDefault="00865EB8" w:rsidP="00865EB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44798B12" w14:textId="05C332C5"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Liệu phá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herapy) là các biện pháp tác động trực tiếp lên tế bào người bệnh nhằm điều trị, như:</w:t>
      </w:r>
    </w:p>
    <w:p w14:paraId="75119D54" w14:textId="4BC76EA8"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B đúng: đư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lành vào tế bào để bù/ thay thế chức năng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bệnh.</w:t>
      </w:r>
    </w:p>
    <w:p w14:paraId="4A227975" w14:textId="205C52C7"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C đúng: đư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đoạ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để ức chế biểu hiệ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bệnh (ví dụ RNAi).</w:t>
      </w:r>
    </w:p>
    <w:p w14:paraId="65694FE8" w14:textId="086F6998" w:rsidR="00865EB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D đúng: đưa hệ thống chỉnh sửa để sửa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sai hỏng (ví dụ CRISPR).</w:t>
      </w:r>
    </w:p>
    <w:p w14:paraId="65AB917F" w14:textId="6C843E3E" w:rsidR="000145E8" w:rsidRPr="00EC26C2" w:rsidRDefault="00865EB8" w:rsidP="00865EB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A không phải liệu phá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ạo sinh vật biến đổi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sản xuất chế phẩm làm thuốc” thuộc công nghệ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sản xuất dược phẩm sinh học, không phải kỹ thuật điều trị bằng liệu phá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rên tế bào người bệnh.</w:t>
      </w:r>
    </w:p>
    <w:p w14:paraId="01F990A1"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PHẦN II.</w:t>
      </w:r>
      <w:r w:rsidRPr="00EC26C2">
        <w:rPr>
          <w:rFonts w:ascii="Times New Roman" w:eastAsia="Georgia" w:hAnsi="Times New Roman" w:cs="Times New Roman"/>
          <w:color w:val="000000" w:themeColor="text1"/>
          <w:sz w:val="24"/>
          <w:szCs w:val="24"/>
        </w:rPr>
        <w:t xml:space="preserve"> </w:t>
      </w:r>
      <w:r w:rsidRPr="00EC26C2">
        <w:rPr>
          <w:rFonts w:ascii="Times New Roman" w:eastAsia="Georgia" w:hAnsi="Times New Roman" w:cs="Times New Roman"/>
          <w:b/>
          <w:color w:val="000000" w:themeColor="text1"/>
          <w:sz w:val="24"/>
          <w:szCs w:val="24"/>
        </w:rPr>
        <w:t>Học sinh trả lời từ câu 1 đến 4.</w:t>
      </w:r>
      <w:r w:rsidRPr="00EC26C2">
        <w:rPr>
          <w:rFonts w:ascii="Times New Roman" w:eastAsia="Georgia" w:hAnsi="Times New Roman" w:cs="Times New Roman"/>
          <w:color w:val="000000" w:themeColor="text1"/>
          <w:sz w:val="24"/>
          <w:szCs w:val="24"/>
        </w:rPr>
        <w:t xml:space="preserve"> Trong mỗi ý a), b), c), d) ở mỗi câu, học sinh chọn đúng hoặc sai.</w:t>
      </w:r>
    </w:p>
    <w:p w14:paraId="5E2E1BA5" w14:textId="50A02D10"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 xml:space="preserve">Câu 1: </w:t>
      </w:r>
      <w:r w:rsidRPr="00EC26C2">
        <w:rPr>
          <w:rFonts w:ascii="Times New Roman" w:eastAsia="Georgia" w:hAnsi="Times New Roman" w:cs="Times New Roman"/>
          <w:color w:val="000000" w:themeColor="text1"/>
          <w:sz w:val="24"/>
          <w:szCs w:val="24"/>
        </w:rPr>
        <w:t xml:space="preserve">Ở người, khi nói về sự di truyền của allele lặn nằm ở vùng không tương đồng trên nhiễm sắc thể giới tính X, trong trường hợp không xảy ra đột biến và mỗi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quy định một tính trạng, từng phát biểu nào sau đây là đúng hay sai?</w:t>
      </w:r>
    </w:p>
    <w:p w14:paraId="29E77AC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a. Con trai chỉ mang một allele lặn đã biểu hiện thành kiểu hình.</w:t>
      </w:r>
    </w:p>
    <w:p w14:paraId="305D51F3"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b. Allele của bố được truyền cho tất cả các con gái.</w:t>
      </w:r>
    </w:p>
    <w:p w14:paraId="071D9938" w14:textId="506D511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c. Con trai chỉ nhậ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ừ mẹ, con gái chỉ nhận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ừ bố.</w:t>
      </w:r>
    </w:p>
    <w:p w14:paraId="158BA6D4"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d. Đời con có thể có sự phân li kiểu hình khác nhau ở hai giới.</w:t>
      </w:r>
    </w:p>
    <w:p w14:paraId="7B847E85" w14:textId="77777777" w:rsidR="00865EB8" w:rsidRPr="00EC26C2" w:rsidRDefault="00865EB8" w:rsidP="00865EB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44A1DF9B" w14:textId="73A83BBB"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a. Đúng</w:t>
      </w:r>
    </w:p>
    <w:p w14:paraId="164B90B7" w14:textId="4D788EF5"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Con trai có kiểu NST XY, nên với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trên X, con trai chỉ có 1 </w:t>
      </w:r>
      <w:r w:rsidR="008C6F6E" w:rsidRPr="00EC26C2">
        <w:rPr>
          <w:rFonts w:ascii="Times New Roman" w:hAnsi="Times New Roman" w:cs="Times New Roman"/>
          <w:color w:val="000000" w:themeColor="text1"/>
          <w:sz w:val="24"/>
          <w:szCs w:val="24"/>
        </w:rPr>
        <w:t>allele</w:t>
      </w:r>
      <w:r w:rsidRPr="00EC26C2">
        <w:rPr>
          <w:rFonts w:ascii="Times New Roman" w:hAnsi="Times New Roman" w:cs="Times New Roman"/>
          <w:color w:val="000000" w:themeColor="text1"/>
          <w:sz w:val="24"/>
          <w:szCs w:val="24"/>
        </w:rPr>
        <w:t xml:space="preserve"> (trạng thái bán hợp tử). Vì vậy chỉ cần mang </w:t>
      </w:r>
      <w:r w:rsidR="008C6F6E" w:rsidRPr="00EC26C2">
        <w:rPr>
          <w:rFonts w:ascii="Times New Roman" w:hAnsi="Times New Roman" w:cs="Times New Roman"/>
          <w:color w:val="000000" w:themeColor="text1"/>
          <w:sz w:val="24"/>
          <w:szCs w:val="24"/>
        </w:rPr>
        <w:t>allele</w:t>
      </w:r>
      <w:r w:rsidRPr="00EC26C2">
        <w:rPr>
          <w:rFonts w:ascii="Times New Roman" w:hAnsi="Times New Roman" w:cs="Times New Roman"/>
          <w:color w:val="000000" w:themeColor="text1"/>
          <w:sz w:val="24"/>
          <w:szCs w:val="24"/>
        </w:rPr>
        <w:t xml:space="preserve"> lặn trên X là biểu hiện kiểu hình.</w:t>
      </w:r>
    </w:p>
    <w:p w14:paraId="28C932C1" w14:textId="169F7B9B"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b. Đúng</w:t>
      </w:r>
    </w:p>
    <w:p w14:paraId="08115140" w14:textId="7F55AEFD"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Bố có NST XY nên X của bố luôn truyền cho tất cả con gái (và Y của bố truyền cho tất cả con trai).</w:t>
      </w:r>
    </w:p>
    <w:p w14:paraId="4FBCDF91" w14:textId="15271D45"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c. Sai</w:t>
      </w:r>
    </w:p>
    <w:p w14:paraId="083CD61C" w14:textId="240D0B9B"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Con trai nhận NST X từ mẹ và NST Y từ bố </w:t>
      </w:r>
      <w:r w:rsidRPr="00EC26C2">
        <w:rPr>
          <w:rFonts w:ascii="Cambria Math" w:hAnsi="Cambria Math" w:cs="Cambria Math"/>
          <w:color w:val="000000" w:themeColor="text1"/>
          <w:sz w:val="24"/>
          <w:szCs w:val="24"/>
        </w:rPr>
        <w:t>⇒</w:t>
      </w:r>
      <w:r w:rsidRPr="00EC26C2">
        <w:rPr>
          <w:rFonts w:ascii="Times New Roman" w:hAnsi="Times New Roman" w:cs="Times New Roman"/>
          <w:color w:val="000000" w:themeColor="text1"/>
          <w:sz w:val="24"/>
          <w:szCs w:val="24"/>
        </w:rPr>
        <w:t xml:space="preserve"> không phải “chỉ nhậ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từ mẹ”.</w:t>
      </w:r>
    </w:p>
    <w:p w14:paraId="7BF24107" w14:textId="74E47D19"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Con gái nhận NST X từ cả bố và mẹ </w:t>
      </w:r>
      <w:r w:rsidRPr="00EC26C2">
        <w:rPr>
          <w:rFonts w:ascii="Cambria Math" w:hAnsi="Cambria Math" w:cs="Cambria Math"/>
          <w:color w:val="000000" w:themeColor="text1"/>
          <w:sz w:val="24"/>
          <w:szCs w:val="24"/>
        </w:rPr>
        <w:t>⇒</w:t>
      </w:r>
      <w:r w:rsidRPr="00EC26C2">
        <w:rPr>
          <w:rFonts w:ascii="Times New Roman" w:hAnsi="Times New Roman" w:cs="Times New Roman"/>
          <w:color w:val="000000" w:themeColor="text1"/>
          <w:sz w:val="24"/>
          <w:szCs w:val="24"/>
        </w:rPr>
        <w:t xml:space="preserve"> không phải “chỉ nhận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từ bố”.</w:t>
      </w:r>
    </w:p>
    <w:p w14:paraId="2F0FD834" w14:textId="15E1065B"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d. Đúng</w:t>
      </w:r>
    </w:p>
    <w:p w14:paraId="25D8716F" w14:textId="2130D9EE" w:rsidR="00865EB8"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Vì nam chỉ cần 1 </w:t>
      </w:r>
      <w:r w:rsidR="008C6F6E" w:rsidRPr="00EC26C2">
        <w:rPr>
          <w:rFonts w:ascii="Times New Roman" w:hAnsi="Times New Roman" w:cs="Times New Roman"/>
          <w:color w:val="000000" w:themeColor="text1"/>
          <w:sz w:val="24"/>
          <w:szCs w:val="24"/>
        </w:rPr>
        <w:t>allele</w:t>
      </w:r>
      <w:r w:rsidRPr="00EC26C2">
        <w:rPr>
          <w:rFonts w:ascii="Times New Roman" w:hAnsi="Times New Roman" w:cs="Times New Roman"/>
          <w:color w:val="000000" w:themeColor="text1"/>
          <w:sz w:val="24"/>
          <w:szCs w:val="24"/>
        </w:rPr>
        <w:t xml:space="preserve"> lặn đã biểu hiện, còn nữ thường phải đồng hợp lặn (XᵃXᵃ) mới biểu hiện </w:t>
      </w:r>
      <w:r w:rsidRPr="00EC26C2">
        <w:rPr>
          <w:rFonts w:ascii="Cambria Math" w:hAnsi="Cambria Math" w:cs="Cambria Math"/>
          <w:color w:val="000000" w:themeColor="text1"/>
          <w:sz w:val="24"/>
          <w:szCs w:val="24"/>
        </w:rPr>
        <w:t>⇒</w:t>
      </w:r>
      <w:r w:rsidRPr="00EC26C2">
        <w:rPr>
          <w:rFonts w:ascii="Times New Roman" w:hAnsi="Times New Roman" w:cs="Times New Roman"/>
          <w:color w:val="000000" w:themeColor="text1"/>
          <w:sz w:val="24"/>
          <w:szCs w:val="24"/>
        </w:rPr>
        <w:t xml:space="preserve"> tỉ lệ kiểu </w:t>
      </w:r>
      <w:r w:rsidRPr="00EC26C2">
        <w:rPr>
          <w:rFonts w:ascii="Times New Roman" w:hAnsi="Times New Roman" w:cs="Times New Roman"/>
          <w:color w:val="000000" w:themeColor="text1"/>
          <w:sz w:val="24"/>
          <w:szCs w:val="24"/>
        </w:rPr>
        <w:lastRenderedPageBreak/>
        <w:t>hình có thể khác nhau giữa hai giới.</w:t>
      </w:r>
    </w:p>
    <w:p w14:paraId="2655C4A6" w14:textId="3FB80EBA" w:rsidR="00485512" w:rsidRPr="00EC26C2" w:rsidRDefault="00485512" w:rsidP="00485512">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bCs/>
          <w:color w:val="000000" w:themeColor="text1"/>
          <w:sz w:val="24"/>
          <w:szCs w:val="24"/>
        </w:rPr>
      </w:pPr>
      <w:r w:rsidRPr="00EC26C2">
        <w:rPr>
          <w:rFonts w:ascii="Times New Roman" w:hAnsi="Times New Roman" w:cs="Times New Roman"/>
          <w:b/>
          <w:bCs/>
          <w:color w:val="000000" w:themeColor="text1"/>
          <w:sz w:val="24"/>
          <w:szCs w:val="24"/>
          <w:highlight w:val="yellow"/>
        </w:rPr>
        <w:t>Đáp án: Đ; Đ; S;Đ</w:t>
      </w:r>
    </w:p>
    <w:p w14:paraId="298BD04F" w14:textId="24172E39"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2:</w:t>
      </w:r>
      <w:r w:rsidRPr="00EC26C2">
        <w:rPr>
          <w:rFonts w:ascii="Times New Roman" w:eastAsia="Georgia" w:hAnsi="Times New Roman" w:cs="Times New Roman"/>
          <w:color w:val="000000" w:themeColor="text1"/>
          <w:sz w:val="24"/>
          <w:szCs w:val="24"/>
        </w:rPr>
        <w:t xml:space="preserve"> Hình bên mô tả quy trình tạo động vật biến đổi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Theo lý thuyết, mỗi nhận định sau đây là đúng hay sai?</w:t>
      </w:r>
    </w:p>
    <w:p w14:paraId="73C33080"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color w:val="000000" w:themeColor="text1"/>
          <w:sz w:val="24"/>
          <w:szCs w:val="24"/>
        </w:rPr>
      </w:pPr>
      <w:r w:rsidRPr="00EC26C2">
        <w:rPr>
          <w:rFonts w:ascii="Times New Roman" w:hAnsi="Times New Roman" w:cs="Times New Roman"/>
          <w:noProof/>
          <w:color w:val="000000" w:themeColor="text1"/>
          <w:sz w:val="24"/>
          <w:szCs w:val="24"/>
        </w:rPr>
        <w:drawing>
          <wp:inline distT="0" distB="0" distL="0" distR="0" wp14:anchorId="70AFEA07" wp14:editId="325214F7">
            <wp:extent cx="3312160" cy="1713208"/>
            <wp:effectExtent l="0" t="0" r="2540" b="1905"/>
            <wp:docPr id="1734679667" name="Picture 173467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679667" name="Picture 1734679667"/>
                    <pic:cNvPicPr/>
                  </pic:nvPicPr>
                  <pic:blipFill>
                    <a:blip r:embed="rId15"/>
                    <a:stretch>
                      <a:fillRect/>
                    </a:stretch>
                  </pic:blipFill>
                  <pic:spPr>
                    <a:xfrm>
                      <a:off x="0" y="0"/>
                      <a:ext cx="3335391" cy="1725224"/>
                    </a:xfrm>
                    <a:prstGeom prst="rect">
                      <a:avLst/>
                    </a:prstGeom>
                  </pic:spPr>
                </pic:pic>
              </a:graphicData>
            </a:graphic>
          </wp:inline>
        </w:drawing>
      </w:r>
    </w:p>
    <w:p w14:paraId="22289B7C" w14:textId="2865C209"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a. Ở giai đoạn </w:t>
      </w:r>
      <w:r w:rsidR="00B03030" w:rsidRPr="00EC26C2">
        <w:rPr>
          <w:rFonts w:ascii="Times New Roman" w:eastAsia="Georgia" w:hAnsi="Times New Roman" w:cs="Times New Roman"/>
          <w:color w:val="000000" w:themeColor="text1"/>
          <w:sz w:val="24"/>
          <w:szCs w:val="24"/>
        </w:rPr>
        <w:t>1</w:t>
      </w:r>
      <w:r w:rsidRPr="00EC26C2">
        <w:rPr>
          <w:rFonts w:ascii="Times New Roman" w:eastAsia="Georgia" w:hAnsi="Times New Roman" w:cs="Times New Roman"/>
          <w:color w:val="000000" w:themeColor="text1"/>
          <w:sz w:val="24"/>
          <w:szCs w:val="24"/>
        </w:rPr>
        <w:t>, cho bò cái [A] phối giống với đực rồi thu lấy hợp tử.</w:t>
      </w:r>
    </w:p>
    <w:p w14:paraId="0AE196A1" w14:textId="2101DBD0"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b. Ở giai đoạn </w:t>
      </w:r>
      <w:r w:rsidR="00B03030" w:rsidRPr="00EC26C2">
        <w:rPr>
          <w:rFonts w:ascii="Times New Roman" w:eastAsia="Georgia" w:hAnsi="Times New Roman" w:cs="Times New Roman"/>
          <w:color w:val="000000" w:themeColor="text1"/>
          <w:sz w:val="24"/>
          <w:szCs w:val="24"/>
        </w:rPr>
        <w:t>2</w:t>
      </w:r>
      <w:r w:rsidRPr="00EC26C2">
        <w:rPr>
          <w:rFonts w:ascii="Times New Roman" w:eastAsia="Georgia" w:hAnsi="Times New Roman" w:cs="Times New Roman"/>
          <w:color w:val="000000" w:themeColor="text1"/>
          <w:sz w:val="24"/>
          <w:szCs w:val="24"/>
        </w:rPr>
        <w:t xml:space="preserve">,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ngoại lai được tiêm vào hợp tử trong giai đoạn bộ NST của hợp tử đang nhân đôi.</w:t>
      </w:r>
    </w:p>
    <w:p w14:paraId="0B5C42E8" w14:textId="2BF9FEC5"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c. Ở giai đoạn </w:t>
      </w:r>
      <w:r w:rsidR="00B03030" w:rsidRPr="00EC26C2">
        <w:rPr>
          <w:rFonts w:ascii="Times New Roman" w:eastAsia="Georgia" w:hAnsi="Times New Roman" w:cs="Times New Roman"/>
          <w:color w:val="000000" w:themeColor="text1"/>
          <w:sz w:val="24"/>
          <w:szCs w:val="24"/>
        </w:rPr>
        <w:t>3</w:t>
      </w:r>
      <w:r w:rsidRPr="00EC26C2">
        <w:rPr>
          <w:rFonts w:ascii="Times New Roman" w:eastAsia="Georgia" w:hAnsi="Times New Roman" w:cs="Times New Roman"/>
          <w:color w:val="000000" w:themeColor="text1"/>
          <w:sz w:val="24"/>
          <w:szCs w:val="24"/>
        </w:rPr>
        <w:t>, hợp tử được nuôi cấy invitro thành phôi [E]</w:t>
      </w:r>
      <w:r w:rsidRPr="00EC26C2">
        <w:rPr>
          <w:rFonts w:ascii="Times New Roman" w:hAnsi="Times New Roman" w:cs="Times New Roman"/>
          <w:color w:val="000000" w:themeColor="text1"/>
          <w:sz w:val="24"/>
          <w:szCs w:val="24"/>
        </w:rPr>
        <w:t>.</w:t>
      </w:r>
    </w:p>
    <w:p w14:paraId="6D7F7C65" w14:textId="6B408C8F"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d. Ở giai đoạn </w:t>
      </w:r>
      <w:r w:rsidR="00B03030" w:rsidRPr="00EC26C2">
        <w:rPr>
          <w:rFonts w:ascii="Times New Roman" w:eastAsia="Georgia" w:hAnsi="Times New Roman" w:cs="Times New Roman"/>
          <w:color w:val="000000" w:themeColor="text1"/>
          <w:sz w:val="24"/>
          <w:szCs w:val="24"/>
        </w:rPr>
        <w:t>4</w:t>
      </w:r>
      <w:r w:rsidRPr="00EC26C2">
        <w:rPr>
          <w:rFonts w:ascii="Times New Roman" w:eastAsia="Georgia" w:hAnsi="Times New Roman" w:cs="Times New Roman"/>
          <w:color w:val="000000" w:themeColor="text1"/>
          <w:sz w:val="24"/>
          <w:szCs w:val="24"/>
        </w:rPr>
        <w:t>, bò [B] tiếp tục mang thai và</w:t>
      </w:r>
      <w:r w:rsidRPr="00EC26C2">
        <w:rPr>
          <w:rFonts w:ascii="Times New Roman" w:hAnsi="Times New Roman" w:cs="Times New Roman"/>
          <w:color w:val="000000" w:themeColor="text1"/>
          <w:sz w:val="24"/>
          <w:szCs w:val="24"/>
        </w:rPr>
        <w:t xml:space="preserve"> </w:t>
      </w:r>
      <w:r w:rsidRPr="00EC26C2">
        <w:rPr>
          <w:rFonts w:ascii="Times New Roman" w:eastAsia="Georgia" w:hAnsi="Times New Roman" w:cs="Times New Roman"/>
          <w:color w:val="000000" w:themeColor="text1"/>
          <w:sz w:val="24"/>
          <w:szCs w:val="24"/>
        </w:rPr>
        <w:t>sinh ra cơ thể mới có nguồn gốc từ phôi [E]</w:t>
      </w:r>
      <w:r w:rsidRPr="00EC26C2">
        <w:rPr>
          <w:rFonts w:ascii="Times New Roman" w:hAnsi="Times New Roman" w:cs="Times New Roman"/>
          <w:color w:val="000000" w:themeColor="text1"/>
          <w:sz w:val="24"/>
          <w:szCs w:val="24"/>
        </w:rPr>
        <w:t>.</w:t>
      </w:r>
    </w:p>
    <w:p w14:paraId="6088B33A" w14:textId="77777777" w:rsidR="00D33DA5" w:rsidRPr="00EC26C2" w:rsidRDefault="00D33DA5" w:rsidP="00D33DA5">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7750B19A" w14:textId="190B1254" w:rsidR="00D33DA5" w:rsidRPr="00EC26C2" w:rsidRDefault="00D33DA5"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a. </w:t>
      </w:r>
      <w:r w:rsidR="00074BCF" w:rsidRPr="00EC26C2">
        <w:rPr>
          <w:rFonts w:ascii="Times New Roman" w:hAnsi="Times New Roman" w:cs="Times New Roman"/>
          <w:color w:val="000000" w:themeColor="text1"/>
          <w:sz w:val="24"/>
          <w:szCs w:val="24"/>
        </w:rPr>
        <w:t>Sai</w:t>
      </w:r>
    </w:p>
    <w:p w14:paraId="2FE853FE" w14:textId="433CB041" w:rsidR="001125AA" w:rsidRPr="00EC26C2" w:rsidRDefault="00074BCF"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Giai đoạn 1, lấy trứng bò cái và thụ tinh in vitro</w:t>
      </w:r>
    </w:p>
    <w:p w14:paraId="346179B0" w14:textId="265C79B3" w:rsidR="001125AA" w:rsidRPr="00EC26C2" w:rsidRDefault="001125AA"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b. Sai</w:t>
      </w:r>
    </w:p>
    <w:p w14:paraId="44B5998D" w14:textId="0CA28D87" w:rsidR="00F01E3C" w:rsidRPr="00EC26C2" w:rsidRDefault="00F01E3C"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Giai đoạn 2, nhân trứng và nhân tinh trùng chưa hợp nhất </w:t>
      </w: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NST của hợp tử chưa nhân đôi</w:t>
      </w:r>
    </w:p>
    <w:p w14:paraId="206AD95E" w14:textId="78DD39BA" w:rsidR="001125AA" w:rsidRPr="00EC26C2" w:rsidRDefault="001125AA"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c. Đúng</w:t>
      </w:r>
    </w:p>
    <w:p w14:paraId="59FC9DC3" w14:textId="314A9520" w:rsidR="00F01E3C" w:rsidRPr="00EC26C2" w:rsidRDefault="00F01E3C"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Hợp tử được nuôi cấy trong ống nghiệm (in vitro) để phát triển thành phôi.</w:t>
      </w:r>
    </w:p>
    <w:p w14:paraId="54EC6F4F" w14:textId="55AC1CD6" w:rsidR="001125AA" w:rsidRPr="00EC26C2" w:rsidRDefault="001125AA"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d. Đúng</w:t>
      </w:r>
    </w:p>
    <w:p w14:paraId="46DB2CB6" w14:textId="6B052E15" w:rsidR="00F01E3C" w:rsidRPr="00EC26C2" w:rsidRDefault="00F01E3C"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Phôi [E] được cấy vào tử cung bò [B] để mang thai hộ.</w:t>
      </w:r>
    </w:p>
    <w:p w14:paraId="40C5DD54" w14:textId="3AF08B87" w:rsidR="00F01E3C" w:rsidRPr="00EC26C2" w:rsidRDefault="00F01E3C" w:rsidP="00D33DA5">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color w:val="000000" w:themeColor="text1"/>
          <w:sz w:val="24"/>
          <w:szCs w:val="24"/>
        </w:rPr>
      </w:pPr>
      <w:r w:rsidRPr="00EC26C2">
        <w:rPr>
          <w:rFonts w:ascii="Times New Roman" w:hAnsi="Times New Roman" w:cs="Times New Roman"/>
          <w:b/>
          <w:color w:val="000000" w:themeColor="text1"/>
          <w:sz w:val="24"/>
          <w:szCs w:val="24"/>
          <w:highlight w:val="yellow"/>
        </w:rPr>
        <w:t>Đáp án: S;S;Đ;Đ</w:t>
      </w:r>
    </w:p>
    <w:p w14:paraId="4ED41EC9" w14:textId="30B55C2B"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3:</w:t>
      </w:r>
      <w:r w:rsidRPr="00EC26C2">
        <w:rPr>
          <w:rFonts w:ascii="Times New Roman" w:eastAsia="Georgia" w:hAnsi="Times New Roman" w:cs="Times New Roman"/>
          <w:color w:val="000000" w:themeColor="text1"/>
          <w:sz w:val="24"/>
          <w:szCs w:val="24"/>
        </w:rPr>
        <w:t xml:space="preserve"> Ở một loài thực vật, màu sắc hoa do một cặ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có 2 allele (A ; a) quy định, allele A quy định hoa tím trội hoàn toàn so với allele a quy định hoa trắng. Biết rằng không có đột biến phát sinh. Từng phát biểu sau đây đúng hay sai?</w:t>
      </w:r>
    </w:p>
    <w:p w14:paraId="3AADD4AB"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a. Cho 2 cây hoa tím </w:t>
      </w:r>
      <w:r w:rsidRPr="00EC26C2">
        <w:rPr>
          <w:rFonts w:ascii="Times New Roman" w:hAnsi="Times New Roman" w:cs="Times New Roman"/>
          <w:noProof/>
          <w:color w:val="000000" w:themeColor="text1"/>
          <w:position w:val="-14"/>
          <w:sz w:val="24"/>
          <w:szCs w:val="24"/>
        </w:rPr>
        <w:object w:dxaOrig="400" w:dyaOrig="400" w14:anchorId="366E9403">
          <v:shape id="_x0000_i1059" type="#_x0000_t75" alt="" style="width:19.5pt;height:19.5pt;mso-width-percent:0;mso-height-percent:0;mso-width-percent:0;mso-height-percent:0" o:ole="">
            <v:imagedata r:id="rId16" o:title=""/>
          </v:shape>
          <o:OLEObject Type="Embed" ProgID="Equation.DSMT4" ShapeID="_x0000_i1059" DrawAspect="Content" ObjectID="_1837625175" r:id="rId78"/>
        </w:object>
      </w:r>
      <w:r w:rsidRPr="00EC26C2">
        <w:rPr>
          <w:rFonts w:ascii="Times New Roman" w:eastAsia="Georgia" w:hAnsi="Times New Roman" w:cs="Times New Roman"/>
          <w:color w:val="000000" w:themeColor="text1"/>
          <w:sz w:val="24"/>
          <w:szCs w:val="24"/>
        </w:rPr>
        <w:t xml:space="preserve"> giao phấn với nhau, nếu đời con thu được toàn hoa tím chứng tỏ cả 2 cây </w:t>
      </w:r>
      <w:r w:rsidRPr="00EC26C2">
        <w:rPr>
          <w:rFonts w:ascii="Times New Roman" w:hAnsi="Times New Roman" w:cs="Times New Roman"/>
          <w:noProof/>
          <w:color w:val="000000" w:themeColor="text1"/>
          <w:position w:val="-14"/>
          <w:sz w:val="24"/>
          <w:szCs w:val="24"/>
        </w:rPr>
        <w:object w:dxaOrig="400" w:dyaOrig="400" w14:anchorId="4B311520">
          <v:shape id="_x0000_i1060" type="#_x0000_t75" alt="" style="width:19.5pt;height:19.5pt;mso-width-percent:0;mso-height-percent:0;mso-width-percent:0;mso-height-percent:0" o:ole="">
            <v:imagedata r:id="rId18" o:title=""/>
          </v:shape>
          <o:OLEObject Type="Embed" ProgID="Equation.DSMT4" ShapeID="_x0000_i1060" DrawAspect="Content" ObjectID="_1837625176" r:id="rId79"/>
        </w:object>
      </w:r>
      <w:r w:rsidRPr="00EC26C2">
        <w:rPr>
          <w:rFonts w:ascii="Times New Roman" w:eastAsia="Georgia" w:hAnsi="Times New Roman" w:cs="Times New Roman"/>
          <w:color w:val="000000" w:themeColor="text1"/>
          <w:sz w:val="24"/>
          <w:szCs w:val="24"/>
        </w:rPr>
        <w:t xml:space="preserve"> đều thuần chủng.</w:t>
      </w:r>
    </w:p>
    <w:p w14:paraId="39C4812F"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b. Nếu cho 2 cây khác màu hoa </w:t>
      </w:r>
      <w:r w:rsidRPr="00EC26C2">
        <w:rPr>
          <w:rFonts w:ascii="Times New Roman" w:hAnsi="Times New Roman" w:cs="Times New Roman"/>
          <w:noProof/>
          <w:color w:val="000000" w:themeColor="text1"/>
          <w:position w:val="-14"/>
          <w:sz w:val="24"/>
          <w:szCs w:val="24"/>
        </w:rPr>
        <w:object w:dxaOrig="400" w:dyaOrig="400" w14:anchorId="350444E4">
          <v:shape id="_x0000_i1061" type="#_x0000_t75" alt="" style="width:19.5pt;height:19.5pt;mso-width-percent:0;mso-height-percent:0;mso-width-percent:0;mso-height-percent:0" o:ole="">
            <v:imagedata r:id="rId20" o:title=""/>
          </v:shape>
          <o:OLEObject Type="Embed" ProgID="Equation.DSMT4" ShapeID="_x0000_i1061" DrawAspect="Content" ObjectID="_1837625177" r:id="rId80"/>
        </w:object>
      </w:r>
      <w:r w:rsidRPr="00EC26C2">
        <w:rPr>
          <w:rFonts w:ascii="Times New Roman" w:eastAsia="Georgia" w:hAnsi="Times New Roman" w:cs="Times New Roman"/>
          <w:color w:val="000000" w:themeColor="text1"/>
          <w:sz w:val="24"/>
          <w:szCs w:val="24"/>
        </w:rPr>
        <w:t xml:space="preserve"> giao phấn với nhau thì đời con chắc chắn thu được có cây hoa tím, có cây hoa trắng.</w:t>
      </w:r>
    </w:p>
    <w:p w14:paraId="429CB27A" w14:textId="15773CD6"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c. Cho 2 cây </w:t>
      </w:r>
      <w:r w:rsidRPr="00EC26C2">
        <w:rPr>
          <w:rFonts w:ascii="Times New Roman" w:hAnsi="Times New Roman" w:cs="Times New Roman"/>
          <w:noProof/>
          <w:color w:val="000000" w:themeColor="text1"/>
          <w:position w:val="-14"/>
          <w:sz w:val="24"/>
          <w:szCs w:val="24"/>
        </w:rPr>
        <w:object w:dxaOrig="400" w:dyaOrig="400" w14:anchorId="7FD3B79D">
          <v:shape id="_x0000_i1062" type="#_x0000_t75" alt="" style="width:19.5pt;height:19.5pt;mso-width-percent:0;mso-height-percent:0;mso-width-percent:0;mso-height-percent:0" o:ole="">
            <v:imagedata r:id="rId22" o:title=""/>
          </v:shape>
          <o:OLEObject Type="Embed" ProgID="Equation.DSMT4" ShapeID="_x0000_i1062" DrawAspect="Content" ObjectID="_1837625178" r:id="rId81"/>
        </w:object>
      </w:r>
      <w:r w:rsidRPr="00EC26C2">
        <w:rPr>
          <w:rFonts w:ascii="Times New Roman" w:eastAsia="Georgia" w:hAnsi="Times New Roman" w:cs="Times New Roman"/>
          <w:color w:val="000000" w:themeColor="text1"/>
          <w:sz w:val="24"/>
          <w:szCs w:val="24"/>
        </w:rPr>
        <w:t xml:space="preserve"> giao phấn với nhau, nếu đời con có 3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hì sẽ có 2 kiểu hình.</w:t>
      </w:r>
    </w:p>
    <w:p w14:paraId="1077DA53" w14:textId="45DCDEE1"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 xml:space="preserve">d. Đem 1 cây </w:t>
      </w:r>
      <w:r w:rsidRPr="00EC26C2">
        <w:rPr>
          <w:rFonts w:ascii="Times New Roman" w:hAnsi="Times New Roman" w:cs="Times New Roman"/>
          <w:noProof/>
          <w:color w:val="000000" w:themeColor="text1"/>
          <w:position w:val="-14"/>
          <w:sz w:val="24"/>
          <w:szCs w:val="24"/>
        </w:rPr>
        <w:object w:dxaOrig="400" w:dyaOrig="400" w14:anchorId="78380B9A">
          <v:shape id="_x0000_i1063" type="#_x0000_t75" alt="" style="width:19.5pt;height:19.5pt;mso-width-percent:0;mso-height-percent:0;mso-width-percent:0;mso-height-percent:0" o:ole="">
            <v:imagedata r:id="rId24" o:title=""/>
          </v:shape>
          <o:OLEObject Type="Embed" ProgID="Equation.DSMT4" ShapeID="_x0000_i1063" DrawAspect="Content" ObjectID="_1837625179" r:id="rId82"/>
        </w:object>
      </w:r>
      <w:r w:rsidRPr="00EC26C2">
        <w:rPr>
          <w:rFonts w:ascii="Times New Roman" w:eastAsia="Georgia" w:hAnsi="Times New Roman" w:cs="Times New Roman"/>
          <w:color w:val="000000" w:themeColor="text1"/>
          <w:sz w:val="24"/>
          <w:szCs w:val="24"/>
        </w:rPr>
        <w:t xml:space="preserve"> cho tự thụ phấn thì đời con tối đa có 3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w:t>
      </w:r>
    </w:p>
    <w:p w14:paraId="3171D7EF" w14:textId="77777777" w:rsidR="00485512" w:rsidRPr="00EC26C2" w:rsidRDefault="00485512" w:rsidP="00485512">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1E70CACC" w14:textId="77777777" w:rsidR="00D874B1" w:rsidRPr="00EC26C2" w:rsidRDefault="00D874B1"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lastRenderedPageBreak/>
        <w:t>a) Sai</w:t>
      </w:r>
    </w:p>
    <w:p w14:paraId="6820B31F" w14:textId="77777777" w:rsidR="00D874B1" w:rsidRPr="00EC26C2" w:rsidRDefault="00D874B1"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Hai cây tím giao phấn mà đời con toàn tím có thể xảy ra trong các trường hợp:</w:t>
      </w:r>
    </w:p>
    <w:p w14:paraId="4984A33F" w14:textId="3EDBC4B4" w:rsidR="00D874B1"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AA × AA (đều thuần) → 100% tím</w:t>
      </w:r>
      <w:r w:rsidR="00C56BD1" w:rsidRPr="00EC26C2">
        <w:rPr>
          <w:rFonts w:ascii="Times New Roman" w:hAnsi="Times New Roman" w:cs="Times New Roman"/>
          <w:color w:val="000000" w:themeColor="text1"/>
          <w:sz w:val="24"/>
          <w:szCs w:val="24"/>
        </w:rPr>
        <w:t xml:space="preserve"> </w:t>
      </w:r>
      <w:r w:rsidR="00DB0C13" w:rsidRPr="00EC26C2">
        <w:rPr>
          <w:rFonts w:ascii="Times New Roman" w:hAnsi="Times New Roman" w:cs="Times New Roman"/>
          <w:color w:val="000000" w:themeColor="text1"/>
          <w:sz w:val="24"/>
          <w:szCs w:val="24"/>
        </w:rPr>
        <w:t>(100% AA)</w:t>
      </w:r>
    </w:p>
    <w:p w14:paraId="24D6C2C7" w14:textId="761FD92F" w:rsidR="00DB0C13"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AA × Aa → 100% tím</w:t>
      </w:r>
      <w:r w:rsidR="00DB0C13" w:rsidRPr="00EC26C2">
        <w:rPr>
          <w:rFonts w:ascii="Times New Roman" w:hAnsi="Times New Roman" w:cs="Times New Roman"/>
          <w:color w:val="000000" w:themeColor="text1"/>
          <w:sz w:val="24"/>
          <w:szCs w:val="24"/>
        </w:rPr>
        <w:t xml:space="preserve"> (1AA: 1Aa) mà Aa không thuần chủng</w:t>
      </w:r>
    </w:p>
    <w:p w14:paraId="0647F0C2" w14:textId="20C0F07E" w:rsidR="00D874B1" w:rsidRPr="00EC26C2" w:rsidRDefault="00D874B1" w:rsidP="00DB0C13">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b) Sai</w:t>
      </w:r>
    </w:p>
    <w:p w14:paraId="10EC08FD" w14:textId="77777777" w:rsidR="00D874B1" w:rsidRPr="00EC26C2" w:rsidRDefault="00D874B1"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Hai cây khác màu: tím × trắng (A– × aa).</w:t>
      </w:r>
    </w:p>
    <w:p w14:paraId="4A218DF6" w14:textId="7E149187" w:rsidR="00D874B1"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Nếu cây tím là Aa: Aa × aa → 1/2 tím : 1/2 trắng (có cả 2 kiểu hình)</w:t>
      </w:r>
    </w:p>
    <w:p w14:paraId="044FEBD8" w14:textId="22750384" w:rsidR="00D874B1"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Nếu cây tím là AA: AA × aa → 100% tím (không có trắng)</w:t>
      </w:r>
      <w:r w:rsidR="00D874B1" w:rsidRPr="00EC26C2">
        <w:rPr>
          <w:rFonts w:ascii="Times New Roman" w:hAnsi="Times New Roman" w:cs="Times New Roman"/>
          <w:color w:val="000000" w:themeColor="text1"/>
          <w:sz w:val="24"/>
          <w:szCs w:val="24"/>
        </w:rPr>
        <w:br/>
      </w:r>
      <w:r w:rsidR="00D874B1" w:rsidRPr="00EC26C2">
        <w:rPr>
          <w:rFonts w:ascii="Cambria Math" w:hAnsi="Cambria Math" w:cs="Cambria Math"/>
          <w:color w:val="000000" w:themeColor="text1"/>
          <w:sz w:val="24"/>
          <w:szCs w:val="24"/>
        </w:rPr>
        <w:t>⇒</w:t>
      </w:r>
      <w:r w:rsidR="00D874B1" w:rsidRPr="00EC26C2">
        <w:rPr>
          <w:rFonts w:ascii="Times New Roman" w:hAnsi="Times New Roman" w:cs="Times New Roman"/>
          <w:color w:val="000000" w:themeColor="text1"/>
          <w:sz w:val="24"/>
          <w:szCs w:val="24"/>
        </w:rPr>
        <w:t xml:space="preserve"> Không “chắc chắn” có cả tím và trắng.</w:t>
      </w:r>
    </w:p>
    <w:p w14:paraId="0917827B" w14:textId="77777777" w:rsidR="00D874B1" w:rsidRPr="00EC26C2" w:rsidRDefault="00D874B1"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c) Đúng</w:t>
      </w:r>
    </w:p>
    <w:p w14:paraId="65F56752" w14:textId="140EA1E9" w:rsidR="00D874B1" w:rsidRPr="00EC26C2" w:rsidRDefault="00604B0D"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Ví dụ: Aa x Aa </w:t>
      </w: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KG 1AA : 2Aa : 1aa ; KH: 3 tím : 1 trắng </w:t>
      </w: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3 KG thì sẽ có 2 KH</w:t>
      </w:r>
    </w:p>
    <w:p w14:paraId="1289AF4D" w14:textId="77777777" w:rsidR="00D874B1" w:rsidRPr="00EC26C2" w:rsidRDefault="00D874B1"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d) Đúng</w:t>
      </w:r>
    </w:p>
    <w:p w14:paraId="4716CFC6" w14:textId="77777777" w:rsidR="00D874B1" w:rsidRPr="00EC26C2" w:rsidRDefault="00D874B1" w:rsidP="00D874B1">
      <w:pPr>
        <w:widowControl w:val="0"/>
        <w:tabs>
          <w:tab w:val="left" w:pos="284"/>
          <w:tab w:val="left" w:pos="2835"/>
          <w:tab w:val="left" w:pos="5387"/>
          <w:tab w:val="left" w:pos="7938"/>
        </w:tabs>
        <w:spacing w:before="20" w:afterLines="20" w:after="48" w:line="312" w:lineRule="auto"/>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Một cây tự thụ phấn:</w:t>
      </w:r>
    </w:p>
    <w:p w14:paraId="512DBE9D" w14:textId="7365C64A" w:rsidR="00D874B1"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 xml:space="preserve">Nếu AA → đời con chỉ AA (1 kiểu </w:t>
      </w:r>
      <w:r w:rsidR="008A18E1" w:rsidRPr="00EC26C2">
        <w:rPr>
          <w:rFonts w:ascii="Times New Roman" w:hAnsi="Times New Roman" w:cs="Times New Roman"/>
          <w:color w:val="000000" w:themeColor="text1"/>
          <w:sz w:val="24"/>
          <w:szCs w:val="24"/>
        </w:rPr>
        <w:t>gene</w:t>
      </w:r>
      <w:r w:rsidR="00D874B1" w:rsidRPr="00EC26C2">
        <w:rPr>
          <w:rFonts w:ascii="Times New Roman" w:hAnsi="Times New Roman" w:cs="Times New Roman"/>
          <w:color w:val="000000" w:themeColor="text1"/>
          <w:sz w:val="24"/>
          <w:szCs w:val="24"/>
        </w:rPr>
        <w:t>)</w:t>
      </w:r>
    </w:p>
    <w:p w14:paraId="62F66526" w14:textId="5599412A" w:rsidR="00D874B1"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 xml:space="preserve">Nếu Aa → đời con AA : Aa : aa (3 kiểu </w:t>
      </w:r>
      <w:r w:rsidR="008A18E1" w:rsidRPr="00EC26C2">
        <w:rPr>
          <w:rFonts w:ascii="Times New Roman" w:hAnsi="Times New Roman" w:cs="Times New Roman"/>
          <w:color w:val="000000" w:themeColor="text1"/>
          <w:sz w:val="24"/>
          <w:szCs w:val="24"/>
        </w:rPr>
        <w:t>gene</w:t>
      </w:r>
      <w:r w:rsidR="00D874B1" w:rsidRPr="00EC26C2">
        <w:rPr>
          <w:rFonts w:ascii="Times New Roman" w:hAnsi="Times New Roman" w:cs="Times New Roman"/>
          <w:color w:val="000000" w:themeColor="text1"/>
          <w:sz w:val="24"/>
          <w:szCs w:val="24"/>
        </w:rPr>
        <w:t>)</w:t>
      </w:r>
    </w:p>
    <w:p w14:paraId="21935406" w14:textId="7D62E287" w:rsidR="00D874B1" w:rsidRPr="00EC26C2" w:rsidRDefault="00713295" w:rsidP="00713295">
      <w:pPr>
        <w:widowControl w:val="0"/>
        <w:tabs>
          <w:tab w:val="left" w:pos="284"/>
          <w:tab w:val="left" w:pos="720"/>
          <w:tab w:val="left" w:pos="2835"/>
          <w:tab w:val="left" w:pos="5387"/>
          <w:tab w:val="left" w:pos="7938"/>
        </w:tabs>
        <w:spacing w:before="20" w:afterLines="20" w:after="48" w:line="312" w:lineRule="auto"/>
        <w:ind w:left="720" w:hanging="360"/>
        <w:rPr>
          <w:rFonts w:ascii="Times New Roman" w:hAnsi="Times New Roman" w:cs="Times New Roman"/>
          <w:color w:val="000000" w:themeColor="text1"/>
          <w:sz w:val="24"/>
          <w:szCs w:val="24"/>
        </w:rPr>
      </w:pPr>
      <w:r w:rsidRPr="00EC26C2">
        <w:rPr>
          <w:rFonts w:ascii="Symbol" w:hAnsi="Symbol" w:cs="Times New Roman"/>
          <w:color w:val="000000" w:themeColor="text1"/>
          <w:sz w:val="24"/>
          <w:szCs w:val="24"/>
        </w:rPr>
        <w:t></w:t>
      </w:r>
      <w:r w:rsidRPr="00EC26C2">
        <w:rPr>
          <w:rFonts w:ascii="Symbol" w:hAnsi="Symbol" w:cs="Times New Roman"/>
          <w:color w:val="000000" w:themeColor="text1"/>
          <w:sz w:val="24"/>
          <w:szCs w:val="24"/>
        </w:rPr>
        <w:tab/>
      </w:r>
      <w:r w:rsidR="00D874B1" w:rsidRPr="00EC26C2">
        <w:rPr>
          <w:rFonts w:ascii="Times New Roman" w:hAnsi="Times New Roman" w:cs="Times New Roman"/>
          <w:color w:val="000000" w:themeColor="text1"/>
          <w:sz w:val="24"/>
          <w:szCs w:val="24"/>
        </w:rPr>
        <w:t xml:space="preserve">Nếu aa → đời con chỉ aa (1 kiểu </w:t>
      </w:r>
      <w:r w:rsidR="008A18E1" w:rsidRPr="00EC26C2">
        <w:rPr>
          <w:rFonts w:ascii="Times New Roman" w:hAnsi="Times New Roman" w:cs="Times New Roman"/>
          <w:color w:val="000000" w:themeColor="text1"/>
          <w:sz w:val="24"/>
          <w:szCs w:val="24"/>
        </w:rPr>
        <w:t>gene</w:t>
      </w:r>
      <w:r w:rsidR="00D874B1" w:rsidRPr="00EC26C2">
        <w:rPr>
          <w:rFonts w:ascii="Times New Roman" w:hAnsi="Times New Roman" w:cs="Times New Roman"/>
          <w:color w:val="000000" w:themeColor="text1"/>
          <w:sz w:val="24"/>
          <w:szCs w:val="24"/>
        </w:rPr>
        <w:t>)</w:t>
      </w:r>
      <w:r w:rsidR="00D874B1" w:rsidRPr="00EC26C2">
        <w:rPr>
          <w:rFonts w:ascii="Times New Roman" w:hAnsi="Times New Roman" w:cs="Times New Roman"/>
          <w:color w:val="000000" w:themeColor="text1"/>
          <w:sz w:val="24"/>
          <w:szCs w:val="24"/>
        </w:rPr>
        <w:br/>
      </w:r>
      <w:r w:rsidR="00D874B1" w:rsidRPr="00EC26C2">
        <w:rPr>
          <w:rFonts w:ascii="Cambria Math" w:hAnsi="Cambria Math" w:cs="Cambria Math"/>
          <w:color w:val="000000" w:themeColor="text1"/>
          <w:sz w:val="24"/>
          <w:szCs w:val="24"/>
        </w:rPr>
        <w:t>⇒</w:t>
      </w:r>
      <w:r w:rsidR="00D874B1" w:rsidRPr="00EC26C2">
        <w:rPr>
          <w:rFonts w:ascii="Times New Roman" w:hAnsi="Times New Roman" w:cs="Times New Roman"/>
          <w:color w:val="000000" w:themeColor="text1"/>
          <w:sz w:val="24"/>
          <w:szCs w:val="24"/>
        </w:rPr>
        <w:t xml:space="preserve"> Tối đa 3 kiểu </w:t>
      </w:r>
      <w:r w:rsidR="008A18E1" w:rsidRPr="00EC26C2">
        <w:rPr>
          <w:rFonts w:ascii="Times New Roman" w:hAnsi="Times New Roman" w:cs="Times New Roman"/>
          <w:color w:val="000000" w:themeColor="text1"/>
          <w:sz w:val="24"/>
          <w:szCs w:val="24"/>
        </w:rPr>
        <w:t>gene</w:t>
      </w:r>
      <w:r w:rsidR="00D874B1" w:rsidRPr="00EC26C2">
        <w:rPr>
          <w:rFonts w:ascii="Times New Roman" w:hAnsi="Times New Roman" w:cs="Times New Roman"/>
          <w:color w:val="000000" w:themeColor="text1"/>
          <w:sz w:val="24"/>
          <w:szCs w:val="24"/>
        </w:rPr>
        <w:t>.</w:t>
      </w:r>
    </w:p>
    <w:p w14:paraId="29BC2205" w14:textId="2626C566" w:rsidR="00485512" w:rsidRPr="00EC26C2" w:rsidRDefault="00D874B1"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bCs/>
          <w:color w:val="000000" w:themeColor="text1"/>
          <w:sz w:val="24"/>
          <w:szCs w:val="24"/>
        </w:rPr>
      </w:pPr>
      <w:r w:rsidRPr="00EC26C2">
        <w:rPr>
          <w:rFonts w:ascii="Times New Roman" w:hAnsi="Times New Roman" w:cs="Times New Roman"/>
          <w:b/>
          <w:bCs/>
          <w:color w:val="000000" w:themeColor="text1"/>
          <w:sz w:val="24"/>
          <w:szCs w:val="24"/>
          <w:highlight w:val="yellow"/>
        </w:rPr>
        <w:t>Đáp án: S; S; Đ; Đ</w:t>
      </w:r>
    </w:p>
    <w:p w14:paraId="60FF5A1F"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 xml:space="preserve">Câu 4: </w:t>
      </w:r>
      <w:r w:rsidRPr="00EC26C2">
        <w:rPr>
          <w:rFonts w:ascii="Times New Roman" w:eastAsia="Georgia" w:hAnsi="Times New Roman" w:cs="Times New Roman"/>
          <w:color w:val="000000" w:themeColor="text1"/>
          <w:sz w:val="24"/>
          <w:szCs w:val="24"/>
        </w:rPr>
        <w:t>Hình sau đây mô tả một cấu trúc trong nhân tế bào:</w:t>
      </w:r>
    </w:p>
    <w:p w14:paraId="3F314B6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color w:val="000000" w:themeColor="text1"/>
          <w:sz w:val="24"/>
          <w:szCs w:val="24"/>
        </w:rPr>
      </w:pPr>
      <w:r w:rsidRPr="00EC26C2">
        <w:rPr>
          <w:rFonts w:ascii="Times New Roman" w:hAnsi="Times New Roman" w:cs="Times New Roman"/>
          <w:noProof/>
          <w:color w:val="000000" w:themeColor="text1"/>
          <w:sz w:val="24"/>
          <w:szCs w:val="24"/>
        </w:rPr>
        <w:drawing>
          <wp:inline distT="0" distB="0" distL="0" distR="0" wp14:anchorId="75D83C87" wp14:editId="11FB1AC1">
            <wp:extent cx="2533930" cy="1775314"/>
            <wp:effectExtent l="0" t="0" r="0" b="0"/>
            <wp:docPr id="1708195424" name="Picture 170819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195424" name="Picture 1708195424"/>
                    <pic:cNvPicPr/>
                  </pic:nvPicPr>
                  <pic:blipFill>
                    <a:blip r:embed="rId26"/>
                    <a:stretch>
                      <a:fillRect/>
                    </a:stretch>
                  </pic:blipFill>
                  <pic:spPr>
                    <a:xfrm>
                      <a:off x="0" y="0"/>
                      <a:ext cx="2555745" cy="1790598"/>
                    </a:xfrm>
                    <a:prstGeom prst="rect">
                      <a:avLst/>
                    </a:prstGeom>
                  </pic:spPr>
                </pic:pic>
              </a:graphicData>
            </a:graphic>
          </wp:inline>
        </w:drawing>
      </w:r>
    </w:p>
    <w:p w14:paraId="612676B9"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Mỗi nhận định sau đây là Đúng hay Sai?</w:t>
      </w:r>
    </w:p>
    <w:p w14:paraId="1BA57BEA"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a. Cấu trúc 1 được thấy ở kì giữa của quá trình nguyên phân, cấu tạo gồm 2 chuỗi polynucleotide.</w:t>
      </w:r>
    </w:p>
    <w:p w14:paraId="368F7848"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b. Cấu trúc 3 và 4 đều được cấu tạo theo nguyên tắc đa phân, đơn phân là các nucleotide.</w:t>
      </w:r>
    </w:p>
    <w:p w14:paraId="39062571"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c. Cấu trúc A, B, C, D có đường kính lần lượt là 10 nm, 30 nm, 700 nm, 350 nm</w:t>
      </w:r>
      <w:r w:rsidRPr="00EC26C2">
        <w:rPr>
          <w:rFonts w:ascii="Times New Roman" w:hAnsi="Times New Roman" w:cs="Times New Roman"/>
          <w:color w:val="000000" w:themeColor="text1"/>
          <w:sz w:val="24"/>
          <w:szCs w:val="24"/>
        </w:rPr>
        <w:t>.</w:t>
      </w:r>
    </w:p>
    <w:p w14:paraId="3BD73E3C"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b/>
        <w:t>d. Cấu trúc A, B, C xuất hiện ở kì trung gian, cấu trúc D xuất hiện khi tế bào bắt đầu bước vào kì</w:t>
      </w:r>
      <w:r w:rsidRPr="00EC26C2">
        <w:rPr>
          <w:rFonts w:ascii="Times New Roman" w:hAnsi="Times New Roman" w:cs="Times New Roman"/>
          <w:color w:val="000000" w:themeColor="text1"/>
          <w:sz w:val="24"/>
          <w:szCs w:val="24"/>
        </w:rPr>
        <w:t xml:space="preserve"> </w:t>
      </w:r>
      <w:r w:rsidRPr="00EC26C2">
        <w:rPr>
          <w:rFonts w:ascii="Times New Roman" w:eastAsia="Georgia" w:hAnsi="Times New Roman" w:cs="Times New Roman"/>
          <w:color w:val="000000" w:themeColor="text1"/>
          <w:sz w:val="24"/>
          <w:szCs w:val="24"/>
        </w:rPr>
        <w:t>đầu nguyên phân.</w:t>
      </w:r>
    </w:p>
    <w:p w14:paraId="7775B58D" w14:textId="77777777" w:rsidR="00485512" w:rsidRPr="00EC26C2" w:rsidRDefault="00485512" w:rsidP="00485512">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4B7B6A00" w14:textId="6561FD21" w:rsidR="000145E8" w:rsidRPr="00EC26C2" w:rsidRDefault="006614B6"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a</w:t>
      </w:r>
      <w:r w:rsidR="00D874B1" w:rsidRPr="00EC26C2">
        <w:rPr>
          <w:rFonts w:ascii="Times New Roman" w:eastAsia="Georgia" w:hAnsi="Times New Roman" w:cs="Times New Roman"/>
          <w:color w:val="000000" w:themeColor="text1"/>
          <w:sz w:val="24"/>
          <w:szCs w:val="24"/>
        </w:rPr>
        <w:t xml:space="preserve"> đúng, kì giữa NP, NST kép xếp 1 hàng trên mặt phẳng xích đạo</w:t>
      </w:r>
    </w:p>
    <w:p w14:paraId="268138B3" w14:textId="327E992F" w:rsidR="00D874B1" w:rsidRPr="00EC26C2" w:rsidRDefault="006614B6"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b</w:t>
      </w:r>
      <w:r w:rsidR="00D874B1" w:rsidRPr="00EC26C2">
        <w:rPr>
          <w:rFonts w:ascii="Times New Roman" w:eastAsia="Georgia" w:hAnsi="Times New Roman" w:cs="Times New Roman"/>
          <w:color w:val="000000" w:themeColor="text1"/>
          <w:sz w:val="24"/>
          <w:szCs w:val="24"/>
        </w:rPr>
        <w:t xml:space="preserve"> sai, </w:t>
      </w:r>
      <w:r w:rsidR="003409E3" w:rsidRPr="00EC26C2">
        <w:rPr>
          <w:rFonts w:ascii="Times New Roman" w:eastAsia="Georgia" w:hAnsi="Times New Roman" w:cs="Times New Roman"/>
          <w:color w:val="000000" w:themeColor="text1"/>
          <w:sz w:val="24"/>
          <w:szCs w:val="24"/>
        </w:rPr>
        <w:t xml:space="preserve">Cấu trúc 4 là DNA (đơn phân là nucleotide), cấu trúc 3 là nucleosome (gồm DNA quấn quanh protein </w:t>
      </w:r>
      <w:r w:rsidR="003409E3" w:rsidRPr="00EC26C2">
        <w:rPr>
          <w:rFonts w:ascii="Times New Roman" w:eastAsia="Georgia" w:hAnsi="Times New Roman" w:cs="Times New Roman"/>
          <w:color w:val="000000" w:themeColor="text1"/>
          <w:sz w:val="24"/>
          <w:szCs w:val="24"/>
        </w:rPr>
        <w:lastRenderedPageBreak/>
        <w:t>histone).</w:t>
      </w:r>
    </w:p>
    <w:p w14:paraId="3B640E38" w14:textId="4FFA8366" w:rsidR="00D874B1" w:rsidRPr="00EC26C2" w:rsidRDefault="006614B6"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c</w:t>
      </w:r>
      <w:r w:rsidR="00D874B1" w:rsidRPr="00EC26C2">
        <w:rPr>
          <w:rFonts w:ascii="Times New Roman" w:eastAsia="Georgia" w:hAnsi="Times New Roman" w:cs="Times New Roman"/>
          <w:color w:val="000000" w:themeColor="text1"/>
          <w:sz w:val="24"/>
          <w:szCs w:val="24"/>
        </w:rPr>
        <w:t xml:space="preserve"> sai,</w:t>
      </w:r>
      <w:r w:rsidR="003409E3" w:rsidRPr="00EC26C2">
        <w:rPr>
          <w:rFonts w:ascii="Times New Roman" w:eastAsia="Georgia" w:hAnsi="Times New Roman" w:cs="Times New Roman"/>
          <w:color w:val="000000" w:themeColor="text1"/>
          <w:sz w:val="24"/>
          <w:szCs w:val="24"/>
        </w:rPr>
        <w:t xml:space="preserve"> Đường kính các mức xoắn lần lượt là: sợi cơ bản (A) 11 nm, sợi nhiễm sắc (B) 30 nm, vùng xếp cuộn (D) 300 nm, chromatid (C) 700 nm</w:t>
      </w:r>
    </w:p>
    <w:p w14:paraId="6C1D8D7C" w14:textId="6BC7F186" w:rsidR="00D874B1" w:rsidRPr="00EC26C2" w:rsidRDefault="006614B6"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d</w:t>
      </w:r>
      <w:r w:rsidR="00D874B1" w:rsidRPr="00EC26C2">
        <w:rPr>
          <w:rFonts w:ascii="Times New Roman" w:eastAsia="Georgia" w:hAnsi="Times New Roman" w:cs="Times New Roman"/>
          <w:color w:val="000000" w:themeColor="text1"/>
          <w:sz w:val="24"/>
          <w:szCs w:val="24"/>
        </w:rPr>
        <w:t xml:space="preserve"> đúng, khi bước vào nguyên phân, NTS co xoắn</w:t>
      </w:r>
    </w:p>
    <w:p w14:paraId="7AFDA352" w14:textId="567BCC0A" w:rsidR="00D874B1" w:rsidRPr="00EC26C2" w:rsidRDefault="00D874B1"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b/>
          <w:bCs/>
          <w:color w:val="000000" w:themeColor="text1"/>
          <w:sz w:val="24"/>
          <w:szCs w:val="24"/>
        </w:rPr>
      </w:pPr>
      <w:r w:rsidRPr="00EC26C2">
        <w:rPr>
          <w:rFonts w:ascii="Times New Roman" w:eastAsia="Georgia" w:hAnsi="Times New Roman" w:cs="Times New Roman"/>
          <w:b/>
          <w:bCs/>
          <w:color w:val="000000" w:themeColor="text1"/>
          <w:sz w:val="24"/>
          <w:szCs w:val="24"/>
          <w:highlight w:val="yellow"/>
        </w:rPr>
        <w:t>Đáp án: Đ;S;S;Đ</w:t>
      </w:r>
    </w:p>
    <w:p w14:paraId="589E528C"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color w:val="000000" w:themeColor="text1"/>
          <w:sz w:val="24"/>
          <w:szCs w:val="24"/>
        </w:rPr>
      </w:pPr>
      <w:r w:rsidRPr="00EC26C2">
        <w:rPr>
          <w:rFonts w:ascii="Times New Roman" w:eastAsia="Georgia" w:hAnsi="Times New Roman" w:cs="Times New Roman"/>
          <w:b/>
          <w:bCs/>
          <w:color w:val="000000" w:themeColor="text1"/>
          <w:sz w:val="24"/>
          <w:szCs w:val="24"/>
        </w:rPr>
        <w:t>PHẦN III.</w:t>
      </w:r>
      <w:r w:rsidRPr="00EC26C2">
        <w:rPr>
          <w:rFonts w:ascii="Times New Roman" w:eastAsia="Georgia" w:hAnsi="Times New Roman" w:cs="Times New Roman"/>
          <w:color w:val="000000" w:themeColor="text1"/>
          <w:sz w:val="24"/>
          <w:szCs w:val="24"/>
        </w:rPr>
        <w:t xml:space="preserve"> </w:t>
      </w:r>
      <w:r w:rsidRPr="00EC26C2">
        <w:rPr>
          <w:rFonts w:ascii="Times New Roman" w:eastAsia="Georgia" w:hAnsi="Times New Roman" w:cs="Times New Roman"/>
          <w:b/>
          <w:color w:val="000000" w:themeColor="text1"/>
          <w:sz w:val="24"/>
          <w:szCs w:val="24"/>
        </w:rPr>
        <w:t>Học sinh trả lời ngắn từ câu 1 đến câu 6.</w:t>
      </w:r>
    </w:p>
    <w:p w14:paraId="4CD1A8D0" w14:textId="6E4ED82E"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1:</w:t>
      </w:r>
      <w:r w:rsidRPr="00EC26C2">
        <w:rPr>
          <w:rFonts w:ascii="Times New Roman" w:eastAsia="Georgia" w:hAnsi="Times New Roman" w:cs="Times New Roman"/>
          <w:color w:val="000000" w:themeColor="text1"/>
          <w:sz w:val="24"/>
          <w:szCs w:val="24"/>
        </w:rPr>
        <w:t xml:space="preserve"> Cho biết mỗi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quy định một tính trạng, allele trội là trội hoàn toàn. Theo lí thuyết, có bao nhiêu phép lai sau đây cho đời con chỉ có 2 loại kiểu hình?</w:t>
      </w:r>
    </w:p>
    <w:p w14:paraId="2246193E" w14:textId="4272C0FD"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I. </w:t>
      </w:r>
      <w:r w:rsidRPr="00EC26C2">
        <w:rPr>
          <w:rFonts w:ascii="Times New Roman" w:hAnsi="Times New Roman" w:cs="Times New Roman"/>
          <w:noProof/>
          <w:color w:val="000000" w:themeColor="text1"/>
          <w:position w:val="-6"/>
          <w:sz w:val="24"/>
          <w:szCs w:val="24"/>
        </w:rPr>
        <w:object w:dxaOrig="1260" w:dyaOrig="279" w14:anchorId="1921FFAB">
          <v:shape id="_x0000_i1064" type="#_x0000_t75" alt="" style="width:63.75pt;height:14.25pt;mso-width-percent:0;mso-height-percent:0;mso-width-percent:0;mso-height-percent:0" o:ole="">
            <v:imagedata r:id="rId27" o:title=""/>
          </v:shape>
          <o:OLEObject Type="Embed" ProgID="Equation.DSMT4" ShapeID="_x0000_i1064" DrawAspect="Content" ObjectID="_1837625180" r:id="rId83"/>
        </w:object>
      </w:r>
      <w:r w:rsidRPr="00EC26C2">
        <w:rPr>
          <w:rFonts w:ascii="Times New Roman" w:hAnsi="Times New Roman" w:cs="Times New Roman"/>
          <w:color w:val="000000" w:themeColor="text1"/>
          <w:sz w:val="24"/>
          <w:szCs w:val="24"/>
        </w:rPr>
        <w:t>.</w:t>
      </w:r>
      <w:r w:rsidRPr="00EC26C2">
        <w:rPr>
          <w:rFonts w:ascii="Times New Roman" w:hAnsi="Times New Roman" w:cs="Times New Roman"/>
          <w:color w:val="000000" w:themeColor="text1"/>
          <w:sz w:val="24"/>
          <w:szCs w:val="24"/>
        </w:rPr>
        <w:tab/>
        <w:t xml:space="preserve">II. </w:t>
      </w:r>
      <w:r w:rsidRPr="00EC26C2">
        <w:rPr>
          <w:rFonts w:ascii="Times New Roman" w:hAnsi="Times New Roman" w:cs="Times New Roman"/>
          <w:noProof/>
          <w:color w:val="000000" w:themeColor="text1"/>
          <w:position w:val="-6"/>
          <w:sz w:val="24"/>
          <w:szCs w:val="24"/>
        </w:rPr>
        <w:object w:dxaOrig="1340" w:dyaOrig="279" w14:anchorId="485A0C2D">
          <v:shape id="_x0000_i1065" type="#_x0000_t75" alt="" style="width:66.75pt;height:14.25pt;mso-width-percent:0;mso-height-percent:0;mso-width-percent:0;mso-height-percent:0" o:ole="">
            <v:imagedata r:id="rId29" o:title=""/>
          </v:shape>
          <o:OLEObject Type="Embed" ProgID="Equation.DSMT4" ShapeID="_x0000_i1065" DrawAspect="Content" ObjectID="_1837625181" r:id="rId84"/>
        </w:object>
      </w:r>
      <w:r w:rsidRPr="00EC26C2">
        <w:rPr>
          <w:rFonts w:ascii="Times New Roman" w:hAnsi="Times New Roman" w:cs="Times New Roman"/>
          <w:color w:val="000000" w:themeColor="text1"/>
          <w:sz w:val="24"/>
          <w:szCs w:val="24"/>
        </w:rPr>
        <w:tab/>
        <w:t xml:space="preserve">III. </w:t>
      </w:r>
      <w:r w:rsidRPr="00EC26C2">
        <w:rPr>
          <w:rFonts w:ascii="Times New Roman" w:hAnsi="Times New Roman" w:cs="Times New Roman"/>
          <w:noProof/>
          <w:color w:val="000000" w:themeColor="text1"/>
          <w:position w:val="-6"/>
          <w:sz w:val="24"/>
          <w:szCs w:val="24"/>
        </w:rPr>
        <w:object w:dxaOrig="1240" w:dyaOrig="279" w14:anchorId="4191F802">
          <v:shape id="_x0000_i1066" type="#_x0000_t75" alt="" style="width:60.75pt;height:14.25pt;mso-width-percent:0;mso-height-percent:0;mso-width-percent:0;mso-height-percent:0" o:ole="">
            <v:imagedata r:id="rId31" o:title=""/>
          </v:shape>
          <o:OLEObject Type="Embed" ProgID="Equation.DSMT4" ShapeID="_x0000_i1066" DrawAspect="Content" ObjectID="_1837625182" r:id="rId85"/>
        </w:object>
      </w:r>
      <w:r w:rsidRPr="00EC26C2">
        <w:rPr>
          <w:rFonts w:ascii="Times New Roman" w:hAnsi="Times New Roman" w:cs="Times New Roman"/>
          <w:color w:val="000000" w:themeColor="text1"/>
          <w:sz w:val="24"/>
          <w:szCs w:val="24"/>
        </w:rPr>
        <w:t>.</w:t>
      </w:r>
      <w:r w:rsidRPr="00EC26C2">
        <w:rPr>
          <w:rFonts w:ascii="Times New Roman" w:hAnsi="Times New Roman" w:cs="Times New Roman"/>
          <w:color w:val="000000" w:themeColor="text1"/>
          <w:sz w:val="24"/>
          <w:szCs w:val="24"/>
        </w:rPr>
        <w:tab/>
        <w:t xml:space="preserve">IV. </w:t>
      </w:r>
      <w:r w:rsidRPr="00EC26C2">
        <w:rPr>
          <w:rFonts w:ascii="Times New Roman" w:hAnsi="Times New Roman" w:cs="Times New Roman"/>
          <w:noProof/>
          <w:color w:val="000000" w:themeColor="text1"/>
          <w:position w:val="-6"/>
          <w:sz w:val="24"/>
          <w:szCs w:val="24"/>
        </w:rPr>
        <w:object w:dxaOrig="1440" w:dyaOrig="279" w14:anchorId="17E44084">
          <v:shape id="_x0000_i1067" type="#_x0000_t75" alt="" style="width:1in;height:14.25pt;mso-width-percent:0;mso-height-percent:0;mso-width-percent:0;mso-height-percent:0" o:ole="">
            <v:imagedata r:id="rId33" o:title=""/>
          </v:shape>
          <o:OLEObject Type="Embed" ProgID="Equation.DSMT4" ShapeID="_x0000_i1067" DrawAspect="Content" ObjectID="_1837625183" r:id="rId86"/>
        </w:object>
      </w:r>
      <w:r w:rsidRPr="00EC26C2">
        <w:rPr>
          <w:rFonts w:ascii="Times New Roman" w:hAnsi="Times New Roman" w:cs="Times New Roman"/>
          <w:color w:val="000000" w:themeColor="text1"/>
          <w:sz w:val="24"/>
          <w:szCs w:val="24"/>
        </w:rPr>
        <w:t>.</w:t>
      </w:r>
    </w:p>
    <w:p w14:paraId="768286ED" w14:textId="77777777" w:rsidR="00D874B1" w:rsidRPr="00EC26C2" w:rsidRDefault="00D874B1" w:rsidP="00D874B1">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3A2347B4" w14:textId="71047FCA" w:rsidR="00D874B1" w:rsidRPr="00EC26C2" w:rsidRDefault="00D874B1"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Phép lai I đời con lai có 4 loại kiểu hình: AaBb x aabb </w:t>
      </w:r>
      <w:r w:rsidRPr="00EC26C2">
        <w:rPr>
          <w:rFonts w:ascii="Times New Roman" w:eastAsia="Georgia" w:hAnsi="Times New Roman" w:cs="Times New Roman"/>
          <w:color w:val="000000" w:themeColor="text1"/>
          <w:sz w:val="24"/>
          <w:szCs w:val="24"/>
        </w:rPr>
        <w:sym w:font="Wingdings" w:char="F0E0"/>
      </w:r>
      <w:r w:rsidRPr="00EC26C2">
        <w:rPr>
          <w:rFonts w:ascii="Times New Roman" w:eastAsia="Georgia" w:hAnsi="Times New Roman" w:cs="Times New Roman"/>
          <w:color w:val="000000" w:themeColor="text1"/>
          <w:sz w:val="24"/>
          <w:szCs w:val="24"/>
        </w:rPr>
        <w:t xml:space="preserve"> 2.2 = 4</w:t>
      </w:r>
      <w:r w:rsidR="001353B7" w:rsidRPr="00EC26C2">
        <w:rPr>
          <w:rFonts w:ascii="Times New Roman" w:eastAsia="Georgia" w:hAnsi="Times New Roman" w:cs="Times New Roman"/>
          <w:color w:val="000000" w:themeColor="text1"/>
          <w:sz w:val="24"/>
          <w:szCs w:val="24"/>
        </w:rPr>
        <w:t xml:space="preserve"> kiểu hình</w:t>
      </w:r>
    </w:p>
    <w:p w14:paraId="7DD8D92A" w14:textId="7037BCEB" w:rsidR="00D874B1" w:rsidRPr="00EC26C2" w:rsidRDefault="00D874B1"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Tương tự: phép lai II đời con có 2 kiểu hình; phép lai II đời con có 2 kiểu hình; phép lai IV có 2 kiểu hình.</w:t>
      </w:r>
    </w:p>
    <w:p w14:paraId="24D064A8" w14:textId="7F78C0F5" w:rsidR="00D874B1" w:rsidRPr="00EC26C2" w:rsidRDefault="00D874B1"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b/>
          <w:bCs/>
          <w:color w:val="000000" w:themeColor="text1"/>
          <w:sz w:val="24"/>
          <w:szCs w:val="24"/>
        </w:rPr>
      </w:pPr>
      <w:r w:rsidRPr="00EC26C2">
        <w:rPr>
          <w:rFonts w:ascii="Times New Roman" w:eastAsia="Georgia" w:hAnsi="Times New Roman" w:cs="Times New Roman"/>
          <w:b/>
          <w:bCs/>
          <w:color w:val="000000" w:themeColor="text1"/>
          <w:sz w:val="24"/>
          <w:szCs w:val="24"/>
          <w:highlight w:val="yellow"/>
        </w:rPr>
        <w:t>Đáp án: 3</w:t>
      </w:r>
    </w:p>
    <w:p w14:paraId="764325A7" w14:textId="1473D0F0"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2:</w:t>
      </w:r>
      <w:r w:rsidRPr="00EC26C2">
        <w:rPr>
          <w:rFonts w:ascii="Times New Roman" w:eastAsia="Georgia" w:hAnsi="Times New Roman" w:cs="Times New Roman"/>
          <w:color w:val="000000" w:themeColor="text1"/>
          <w:sz w:val="24"/>
          <w:szCs w:val="24"/>
        </w:rPr>
        <w:t xml:space="preserve"> Cho các cấu trúc và các quá trình sau: mRNA, tRNA, rRNA, phiên mã, dịch mã. Bao nhiêu cấu trúc và quá trình có xuất hiện nguyên tắc bổ sung?</w:t>
      </w:r>
    </w:p>
    <w:p w14:paraId="7BB553B1" w14:textId="77777777" w:rsidR="00B911DD" w:rsidRPr="00EC26C2" w:rsidRDefault="00B911DD" w:rsidP="00B911DD">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0B489CD5" w14:textId="54A19190" w:rsidR="00B911DD" w:rsidRPr="00EC26C2" w:rsidRDefault="00B911DD"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tRNA và rRNA có cấu trúc gấp thùy và cuộn xoắn lên có xuất hiện nguyên tắc bổ sung</w:t>
      </w:r>
    </w:p>
    <w:p w14:paraId="7C54DE66" w14:textId="2DCFDC07" w:rsidR="00B911DD" w:rsidRPr="00EC26C2" w:rsidRDefault="00B911DD"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Phiên mã và dịch mã đều có xuất hiện NTBS</w:t>
      </w:r>
    </w:p>
    <w:p w14:paraId="0E6AC81E" w14:textId="7E80B11F" w:rsidR="00B911DD" w:rsidRPr="00EC26C2" w:rsidRDefault="00B911DD"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bCs/>
          <w:color w:val="000000" w:themeColor="text1"/>
          <w:sz w:val="24"/>
          <w:szCs w:val="24"/>
        </w:rPr>
      </w:pPr>
      <w:r w:rsidRPr="00EC26C2">
        <w:rPr>
          <w:rFonts w:ascii="Times New Roman" w:hAnsi="Times New Roman" w:cs="Times New Roman"/>
          <w:b/>
          <w:bCs/>
          <w:color w:val="000000" w:themeColor="text1"/>
          <w:sz w:val="24"/>
          <w:szCs w:val="24"/>
          <w:highlight w:val="yellow"/>
        </w:rPr>
        <w:t>Đáp án: 4</w:t>
      </w:r>
    </w:p>
    <w:p w14:paraId="09087879" w14:textId="4051666E"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3:</w:t>
      </w:r>
      <w:r w:rsidRPr="00EC26C2">
        <w:rPr>
          <w:rFonts w:ascii="Times New Roman" w:eastAsia="Georgia" w:hAnsi="Times New Roman" w:cs="Times New Roman"/>
          <w:color w:val="000000" w:themeColor="text1"/>
          <w:sz w:val="24"/>
          <w:szCs w:val="24"/>
        </w:rPr>
        <w:t xml:space="preserve"> Cho phép lai </w:t>
      </w:r>
      <w:r w:rsidRPr="00EC26C2">
        <w:rPr>
          <w:rFonts w:ascii="Times New Roman" w:hAnsi="Times New Roman" w:cs="Times New Roman"/>
          <w:noProof/>
          <w:color w:val="000000" w:themeColor="text1"/>
          <w:position w:val="-24"/>
          <w:sz w:val="24"/>
          <w:szCs w:val="24"/>
        </w:rPr>
        <w:object w:dxaOrig="960" w:dyaOrig="620" w14:anchorId="2A8BCEFD">
          <v:shape id="_x0000_i1068" type="#_x0000_t75" alt="" style="width:47.25pt;height:30.75pt;mso-width-percent:0;mso-height-percent:0;mso-width-percent:0;mso-height-percent:0" o:ole="">
            <v:imagedata r:id="rId35" o:title=""/>
          </v:shape>
          <o:OLEObject Type="Embed" ProgID="Equation.DSMT4" ShapeID="_x0000_i1068" DrawAspect="Content" ObjectID="_1837625184" r:id="rId87"/>
        </w:object>
      </w:r>
      <w:r w:rsidRPr="00EC26C2">
        <w:rPr>
          <w:rFonts w:ascii="Times New Roman" w:eastAsia="Georgia" w:hAnsi="Times New Roman" w:cs="Times New Roman"/>
          <w:color w:val="000000" w:themeColor="text1"/>
          <w:sz w:val="24"/>
          <w:szCs w:val="24"/>
        </w:rPr>
        <w:t xml:space="preserve">, tính theo lí thuyết, ở đời con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w:t>
      </w:r>
      <w:r w:rsidRPr="00EC26C2">
        <w:rPr>
          <w:rFonts w:ascii="Times New Roman" w:hAnsi="Times New Roman" w:cs="Times New Roman"/>
          <w:noProof/>
          <w:color w:val="000000" w:themeColor="text1"/>
          <w:position w:val="-24"/>
          <w:sz w:val="24"/>
          <w:szCs w:val="24"/>
        </w:rPr>
        <w:object w:dxaOrig="400" w:dyaOrig="620" w14:anchorId="50907AE1">
          <v:shape id="_x0000_i1069" type="#_x0000_t75" alt="" style="width:19.5pt;height:30.75pt;mso-width-percent:0;mso-height-percent:0;mso-width-percent:0;mso-height-percent:0" o:ole="">
            <v:imagedata r:id="rId37" o:title=""/>
          </v:shape>
          <o:OLEObject Type="Embed" ProgID="Equation.DSMT4" ShapeID="_x0000_i1069" DrawAspect="Content" ObjectID="_1837625185" r:id="rId88"/>
        </w:object>
      </w:r>
      <w:r w:rsidRPr="00EC26C2">
        <w:rPr>
          <w:rFonts w:ascii="Times New Roman" w:eastAsia="Georgia" w:hAnsi="Times New Roman" w:cs="Times New Roman"/>
          <w:color w:val="000000" w:themeColor="text1"/>
          <w:sz w:val="24"/>
          <w:szCs w:val="24"/>
        </w:rPr>
        <w:t xml:space="preserve"> chiếm tỉ lệ bao nhiêu? Biết không có đột biến, hoán vị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giữa allele B và b ở cả bố và mẹ đều có tần số </w:t>
      </w:r>
      <w:r w:rsidRPr="00EC26C2">
        <w:rPr>
          <w:rFonts w:ascii="Times New Roman" w:hAnsi="Times New Roman" w:cs="Times New Roman"/>
          <w:noProof/>
          <w:color w:val="000000" w:themeColor="text1"/>
          <w:position w:val="-6"/>
          <w:sz w:val="24"/>
          <w:szCs w:val="24"/>
        </w:rPr>
        <w:object w:dxaOrig="520" w:dyaOrig="279" w14:anchorId="51C6E1B4">
          <v:shape id="_x0000_i1070" type="#_x0000_t75" alt="" style="width:25.5pt;height:14.25pt;mso-width-percent:0;mso-height-percent:0;mso-width-percent:0;mso-height-percent:0" o:ole="">
            <v:imagedata r:id="rId39" o:title=""/>
          </v:shape>
          <o:OLEObject Type="Embed" ProgID="Equation.DSMT4" ShapeID="_x0000_i1070" DrawAspect="Content" ObjectID="_1837625186" r:id="rId89"/>
        </w:object>
      </w:r>
      <w:r w:rsidRPr="00EC26C2">
        <w:rPr>
          <w:rFonts w:ascii="Times New Roman" w:eastAsia="Georgia" w:hAnsi="Times New Roman" w:cs="Times New Roman"/>
          <w:color w:val="000000" w:themeColor="text1"/>
          <w:sz w:val="24"/>
          <w:szCs w:val="24"/>
        </w:rPr>
        <w:t>. (</w:t>
      </w:r>
      <w:r w:rsidRPr="00EC26C2">
        <w:rPr>
          <w:rFonts w:ascii="Times New Roman" w:eastAsia="Georgia" w:hAnsi="Times New Roman" w:cs="Times New Roman"/>
          <w:i/>
          <w:iCs/>
          <w:color w:val="000000" w:themeColor="text1"/>
          <w:sz w:val="24"/>
          <w:szCs w:val="24"/>
        </w:rPr>
        <w:t>Chỉ làm tròn kết quả cuối cùng đến hàng phần muời</w:t>
      </w:r>
      <w:r w:rsidRPr="00EC26C2">
        <w:rPr>
          <w:rFonts w:ascii="Times New Roman" w:eastAsia="Georgia" w:hAnsi="Times New Roman" w:cs="Times New Roman"/>
          <w:color w:val="000000" w:themeColor="text1"/>
          <w:sz w:val="24"/>
          <w:szCs w:val="24"/>
        </w:rPr>
        <w:t>).</w:t>
      </w:r>
    </w:p>
    <w:p w14:paraId="0F82556B" w14:textId="77777777" w:rsidR="00B911DD" w:rsidRPr="00EC26C2" w:rsidRDefault="00B911DD" w:rsidP="00B911DD">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0BBA9211" w14:textId="05415827" w:rsidR="00B911DD" w:rsidRPr="00EC26C2" w:rsidRDefault="00B911DD"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color w:val="000000" w:themeColor="text1"/>
          <w:position w:val="-24"/>
          <w:sz w:val="24"/>
          <w:szCs w:val="24"/>
        </w:rPr>
        <w:object w:dxaOrig="3440" w:dyaOrig="620" w14:anchorId="799932DE">
          <v:shape id="_x0000_i1071" type="#_x0000_t75" alt="" style="width:171.75pt;height:30.75pt" o:ole="">
            <v:imagedata r:id="rId90" o:title=""/>
          </v:shape>
          <o:OLEObject Type="Embed" ProgID="Equation.DSMT4" ShapeID="_x0000_i1071" DrawAspect="Content" ObjectID="_1837625187" r:id="rId91"/>
        </w:object>
      </w:r>
    </w:p>
    <w:p w14:paraId="3A294060" w14:textId="4253FC39" w:rsidR="00B911DD" w:rsidRPr="00EC26C2" w:rsidRDefault="00B911DD"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b/>
          <w:bCs/>
          <w:color w:val="000000" w:themeColor="text1"/>
          <w:sz w:val="24"/>
          <w:szCs w:val="24"/>
        </w:rPr>
      </w:pPr>
      <w:r w:rsidRPr="00EC26C2">
        <w:rPr>
          <w:rFonts w:ascii="Times New Roman" w:eastAsia="Georgia" w:hAnsi="Times New Roman" w:cs="Times New Roman"/>
          <w:b/>
          <w:bCs/>
          <w:color w:val="000000" w:themeColor="text1"/>
          <w:sz w:val="24"/>
          <w:szCs w:val="24"/>
          <w:highlight w:val="yellow"/>
        </w:rPr>
        <w:t>Đáp án: 0,04</w:t>
      </w:r>
    </w:p>
    <w:p w14:paraId="250276BA" w14:textId="6BD22AAD"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4:</w:t>
      </w:r>
      <w:r w:rsidRPr="00EC26C2">
        <w:rPr>
          <w:rFonts w:ascii="Times New Roman" w:eastAsia="Georgia" w:hAnsi="Times New Roman" w:cs="Times New Roman"/>
          <w:color w:val="000000" w:themeColor="text1"/>
          <w:sz w:val="24"/>
          <w:szCs w:val="24"/>
        </w:rPr>
        <w:t xml:space="preserve"> Ở người, màu da di truyền theo kiểu tương tác cộng gộp giữa 3 cặ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không allele (Aa, Bb, Dd) phân li độc lập, trong đó mỗi allele trội chỉ tạo ra một lượng nhỏ sắc tố làm da có màu, càng nhiều allele trội thì màu da càng đen. Khi hai người có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dị hợp về 3 cặ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nói trên lấy nhau thì có thể tạo ra đời con có bao nhiêu nhóm kiểu hình?</w:t>
      </w:r>
    </w:p>
    <w:p w14:paraId="5FD39257" w14:textId="77777777" w:rsidR="00B911DD" w:rsidRPr="00EC26C2" w:rsidRDefault="00B911DD" w:rsidP="00B911DD">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36AE4DA2" w14:textId="0C577650" w:rsidR="00B911DD" w:rsidRPr="00EC26C2" w:rsidRDefault="00B911DD" w:rsidP="00B911DD">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Mỗi cặp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dị hợp có 3 kiểu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AA, Aa, aa.</w:t>
      </w:r>
    </w:p>
    <w:p w14:paraId="57E50B3A" w14:textId="6B6D0B3F" w:rsidR="00B911DD" w:rsidRPr="00EC26C2" w:rsidRDefault="00B911DD" w:rsidP="00B911DD">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Do có 3 cặp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nên số kiểu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 xml:space="preserve"> tối đa là 3 x 3 x 3 = 27 kiểu </w:t>
      </w:r>
      <w:r w:rsidR="008A18E1" w:rsidRPr="00EC26C2">
        <w:rPr>
          <w:rFonts w:ascii="Times New Roman" w:hAnsi="Times New Roman" w:cs="Times New Roman"/>
          <w:color w:val="000000" w:themeColor="text1"/>
          <w:sz w:val="24"/>
          <w:szCs w:val="24"/>
        </w:rPr>
        <w:t>gene</w:t>
      </w:r>
      <w:r w:rsidRPr="00EC26C2">
        <w:rPr>
          <w:rFonts w:ascii="Times New Roman" w:hAnsi="Times New Roman" w:cs="Times New Roman"/>
          <w:color w:val="000000" w:themeColor="text1"/>
          <w:sz w:val="24"/>
          <w:szCs w:val="24"/>
        </w:rPr>
        <w:t>.</w:t>
      </w:r>
    </w:p>
    <w:p w14:paraId="56E7A107" w14:textId="77777777" w:rsidR="00C2649A" w:rsidRPr="00EC26C2" w:rsidRDefault="00C2649A" w:rsidP="00C2649A">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Mỗi allele trội thêm 1 lượng sắc tố, nên số allele trội càng nhiều thì màu da càng đen.</w:t>
      </w:r>
    </w:p>
    <w:p w14:paraId="0F197405" w14:textId="77777777" w:rsidR="00C2649A" w:rsidRPr="00EC26C2" w:rsidRDefault="00C2649A" w:rsidP="00C2649A">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Số allele trội có thể là 0, 1, 2, 3, 4, 5, 6.</w:t>
      </w:r>
    </w:p>
    <w:p w14:paraId="5E849B90" w14:textId="77777777" w:rsidR="00C2649A" w:rsidRPr="00EC26C2" w:rsidRDefault="00C2649A" w:rsidP="00C2649A">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Do đó, có 7 kiểu hình.</w:t>
      </w:r>
    </w:p>
    <w:p w14:paraId="11B820EB" w14:textId="394C5932" w:rsidR="00B911DD" w:rsidRPr="00EC26C2" w:rsidRDefault="00B911DD"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bCs/>
          <w:color w:val="000000" w:themeColor="text1"/>
          <w:sz w:val="24"/>
          <w:szCs w:val="24"/>
        </w:rPr>
      </w:pPr>
      <w:r w:rsidRPr="00EC26C2">
        <w:rPr>
          <w:rFonts w:ascii="Times New Roman" w:hAnsi="Times New Roman" w:cs="Times New Roman"/>
          <w:b/>
          <w:bCs/>
          <w:color w:val="000000" w:themeColor="text1"/>
          <w:sz w:val="24"/>
          <w:szCs w:val="24"/>
          <w:highlight w:val="yellow"/>
        </w:rPr>
        <w:lastRenderedPageBreak/>
        <w:t>Đáp án: 7</w:t>
      </w:r>
    </w:p>
    <w:p w14:paraId="6A917CF5" w14:textId="06B5EE4D"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5:</w:t>
      </w:r>
      <w:r w:rsidRPr="00EC26C2">
        <w:rPr>
          <w:rFonts w:ascii="Times New Roman" w:eastAsia="Georgia" w:hAnsi="Times New Roman" w:cs="Times New Roman"/>
          <w:color w:val="000000" w:themeColor="text1"/>
          <w:sz w:val="24"/>
          <w:szCs w:val="24"/>
        </w:rPr>
        <w:t xml:space="preserve"> Cho sơ đồ phả hệ mô tả sự di truyền nhóm máu hệ ABO và một bệnh M ở người do 2 locus thuộc 2 cặp nhiễm sắc thể khác nhau quy định. Biết rằng, bệnh M trong phả hệ là do một trong 2 allele của một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tương t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có allele kiểu trội lặn hoàn toàn quy định;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quy định nhóm máu gồm 3 allele </w:t>
      </w:r>
      <w:r w:rsidRPr="00EC26C2">
        <w:rPr>
          <w:rFonts w:ascii="Times New Roman" w:hAnsi="Times New Roman" w:cs="Times New Roman"/>
          <w:noProof/>
          <w:color w:val="000000" w:themeColor="text1"/>
          <w:position w:val="-10"/>
          <w:sz w:val="24"/>
          <w:szCs w:val="24"/>
        </w:rPr>
        <w:object w:dxaOrig="859" w:dyaOrig="360" w14:anchorId="55CD99AB">
          <v:shape id="_x0000_i1072" type="#_x0000_t75" alt="" style="width:42.75pt;height:18.75pt;mso-width-percent:0;mso-height-percent:0;mso-width-percent:0;mso-height-percent:0" o:ole="">
            <v:imagedata r:id="rId41" o:title=""/>
          </v:shape>
          <o:OLEObject Type="Embed" ProgID="Equation.DSMT4" ShapeID="_x0000_i1072" DrawAspect="Content" ObjectID="_1837625189" r:id="rId92"/>
        </w:object>
      </w:r>
      <w:r w:rsidRPr="00EC26C2">
        <w:rPr>
          <w:rFonts w:ascii="Times New Roman" w:eastAsia="Georgia" w:hAnsi="Times New Roman" w:cs="Times New Roman"/>
          <w:color w:val="000000" w:themeColor="text1"/>
          <w:sz w:val="24"/>
          <w:szCs w:val="24"/>
        </w:rPr>
        <w:t xml:space="preserve">; trong đó allele </w:t>
      </w:r>
      <w:r w:rsidRPr="00EC26C2">
        <w:rPr>
          <w:rFonts w:ascii="Times New Roman" w:hAnsi="Times New Roman" w:cs="Times New Roman"/>
          <w:noProof/>
          <w:color w:val="000000" w:themeColor="text1"/>
          <w:position w:val="-4"/>
          <w:sz w:val="24"/>
          <w:szCs w:val="24"/>
        </w:rPr>
        <w:object w:dxaOrig="279" w:dyaOrig="300" w14:anchorId="4B8D28CF">
          <v:shape id="_x0000_i1073" type="#_x0000_t75" alt="" style="width:14.25pt;height:15.75pt;mso-width-percent:0;mso-height-percent:0;mso-width-percent:0;mso-height-percent:0" o:ole="">
            <v:imagedata r:id="rId43" o:title=""/>
          </v:shape>
          <o:OLEObject Type="Embed" ProgID="Equation.DSMT4" ShapeID="_x0000_i1073" DrawAspect="Content" ObjectID="_1837625190" r:id="rId93"/>
        </w:object>
      </w:r>
      <w:r w:rsidRPr="00EC26C2">
        <w:rPr>
          <w:rFonts w:ascii="Times New Roman" w:eastAsia="Georgia" w:hAnsi="Times New Roman" w:cs="Times New Roman"/>
          <w:color w:val="000000" w:themeColor="text1"/>
          <w:sz w:val="24"/>
          <w:szCs w:val="24"/>
        </w:rPr>
        <w:t xml:space="preserve"> quy định nhóm máu A , allele </w:t>
      </w:r>
      <w:r w:rsidRPr="00EC26C2">
        <w:rPr>
          <w:rFonts w:ascii="Times New Roman" w:hAnsi="Times New Roman" w:cs="Times New Roman"/>
          <w:noProof/>
          <w:color w:val="000000" w:themeColor="text1"/>
          <w:position w:val="-4"/>
          <w:sz w:val="24"/>
          <w:szCs w:val="24"/>
        </w:rPr>
        <w:object w:dxaOrig="260" w:dyaOrig="300" w14:anchorId="0163786D">
          <v:shape id="_x0000_i1074" type="#_x0000_t75" alt="" style="width:12.75pt;height:15.75pt;mso-width-percent:0;mso-height-percent:0;mso-width-percent:0;mso-height-percent:0" o:ole="">
            <v:imagedata r:id="rId45" o:title=""/>
          </v:shape>
          <o:OLEObject Type="Embed" ProgID="Equation.DSMT4" ShapeID="_x0000_i1074" DrawAspect="Content" ObjectID="_1837625191" r:id="rId94"/>
        </w:object>
      </w:r>
      <w:r w:rsidRPr="00EC26C2">
        <w:rPr>
          <w:rFonts w:ascii="Times New Roman" w:eastAsia="Georgia" w:hAnsi="Times New Roman" w:cs="Times New Roman"/>
          <w:color w:val="000000" w:themeColor="text1"/>
          <w:sz w:val="24"/>
          <w:szCs w:val="24"/>
        </w:rPr>
        <w:t xml:space="preserve"> quy định nhóm máu B đều trội hoàn toàn so với allele </w:t>
      </w:r>
      <w:r w:rsidRPr="00EC26C2">
        <w:rPr>
          <w:rFonts w:ascii="Times New Roman" w:hAnsi="Times New Roman" w:cs="Times New Roman"/>
          <w:noProof/>
          <w:color w:val="000000" w:themeColor="text1"/>
          <w:position w:val="-4"/>
          <w:sz w:val="24"/>
          <w:szCs w:val="24"/>
        </w:rPr>
        <w:object w:dxaOrig="260" w:dyaOrig="300" w14:anchorId="600F9E4D">
          <v:shape id="_x0000_i1075" type="#_x0000_t75" alt="" style="width:12.75pt;height:15.75pt;mso-width-percent:0;mso-height-percent:0;mso-width-percent:0;mso-height-percent:0" o:ole="">
            <v:imagedata r:id="rId47" o:title=""/>
          </v:shape>
          <o:OLEObject Type="Embed" ProgID="Equation.DSMT4" ShapeID="_x0000_i1075" DrawAspect="Content" ObjectID="_1837625192" r:id="rId95"/>
        </w:object>
      </w:r>
      <w:r w:rsidRPr="00EC26C2">
        <w:rPr>
          <w:rFonts w:ascii="Times New Roman" w:eastAsia="Georgia" w:hAnsi="Times New Roman" w:cs="Times New Roman"/>
          <w:color w:val="000000" w:themeColor="text1"/>
          <w:sz w:val="24"/>
          <w:szCs w:val="24"/>
        </w:rPr>
        <w:t xml:space="preserve"> quy định nhóm máu O ; allele </w:t>
      </w:r>
      <w:r w:rsidRPr="00EC26C2">
        <w:rPr>
          <w:rFonts w:ascii="Times New Roman" w:hAnsi="Times New Roman" w:cs="Times New Roman"/>
          <w:noProof/>
          <w:color w:val="000000" w:themeColor="text1"/>
          <w:position w:val="-4"/>
          <w:sz w:val="24"/>
          <w:szCs w:val="24"/>
        </w:rPr>
        <w:object w:dxaOrig="279" w:dyaOrig="300" w14:anchorId="5238CC5C">
          <v:shape id="_x0000_i1076" type="#_x0000_t75" alt="" style="width:14.25pt;height:15.75pt;mso-width-percent:0;mso-height-percent:0;mso-width-percent:0;mso-height-percent:0" o:ole="">
            <v:imagedata r:id="rId49" o:title=""/>
          </v:shape>
          <o:OLEObject Type="Embed" ProgID="Equation.DSMT4" ShapeID="_x0000_i1076" DrawAspect="Content" ObjectID="_1837625193" r:id="rId96"/>
        </w:object>
      </w:r>
      <w:r w:rsidRPr="00EC26C2">
        <w:rPr>
          <w:rFonts w:ascii="Times New Roman" w:hAnsi="Times New Roman" w:cs="Times New Roman"/>
          <w:color w:val="000000" w:themeColor="text1"/>
          <w:sz w:val="24"/>
          <w:szCs w:val="24"/>
        </w:rPr>
        <w:t xml:space="preserve"> allele </w:t>
      </w:r>
      <w:r w:rsidRPr="00EC26C2">
        <w:rPr>
          <w:rFonts w:ascii="Times New Roman" w:hAnsi="Times New Roman" w:cs="Times New Roman"/>
          <w:noProof/>
          <w:color w:val="000000" w:themeColor="text1"/>
          <w:position w:val="-4"/>
          <w:sz w:val="24"/>
          <w:szCs w:val="24"/>
        </w:rPr>
        <w:object w:dxaOrig="260" w:dyaOrig="300" w14:anchorId="6804C94D">
          <v:shape id="_x0000_i1077" type="#_x0000_t75" alt="" style="width:12.75pt;height:15.75pt;mso-width-percent:0;mso-height-percent:0;mso-width-percent:0;mso-height-percent:0" o:ole="">
            <v:imagedata r:id="rId51" o:title=""/>
          </v:shape>
          <o:OLEObject Type="Embed" ProgID="Equation.DSMT4" ShapeID="_x0000_i1077" DrawAspect="Content" ObjectID="_1837625194" r:id="rId97"/>
        </w:object>
      </w:r>
      <w:r w:rsidRPr="00EC26C2">
        <w:rPr>
          <w:rFonts w:ascii="Times New Roman" w:eastAsia="Georgia" w:hAnsi="Times New Roman" w:cs="Times New Roman"/>
          <w:color w:val="000000" w:themeColor="text1"/>
          <w:sz w:val="24"/>
          <w:szCs w:val="24"/>
        </w:rPr>
        <w:t xml:space="preserve"> là hai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allele tương tác kiểu đồng trội quy định nhóm máu AB. Giả sử quần thể người đang ở trạng thái cân bằng di truyền Hardy - Weinberg về tính trạng nhóm máu với </w:t>
      </w:r>
      <w:r w:rsidRPr="00EC26C2">
        <w:rPr>
          <w:rFonts w:ascii="Times New Roman" w:hAnsi="Times New Roman" w:cs="Times New Roman"/>
          <w:noProof/>
          <w:color w:val="000000" w:themeColor="text1"/>
          <w:position w:val="-6"/>
          <w:sz w:val="24"/>
          <w:szCs w:val="24"/>
        </w:rPr>
        <w:object w:dxaOrig="400" w:dyaOrig="279" w14:anchorId="1AAB6DAF">
          <v:shape id="_x0000_i1078" type="#_x0000_t75" alt="" style="width:19.5pt;height:14.25pt;mso-width-percent:0;mso-height-percent:0;mso-width-percent:0;mso-height-percent:0" o:ole="">
            <v:imagedata r:id="rId53" o:title=""/>
          </v:shape>
          <o:OLEObject Type="Embed" ProgID="Equation.DSMT4" ShapeID="_x0000_i1078" DrawAspect="Content" ObjectID="_1837625195" r:id="rId98"/>
        </w:object>
      </w:r>
      <w:r w:rsidRPr="00EC26C2">
        <w:rPr>
          <w:rFonts w:ascii="Times New Roman" w:eastAsia="Georgia" w:hAnsi="Times New Roman" w:cs="Times New Roman"/>
          <w:color w:val="000000" w:themeColor="text1"/>
          <w:sz w:val="24"/>
          <w:szCs w:val="24"/>
        </w:rPr>
        <w:t xml:space="preserve"> số người có nhóm máu O và </w:t>
      </w:r>
      <w:r w:rsidRPr="00EC26C2">
        <w:rPr>
          <w:rFonts w:ascii="Times New Roman" w:hAnsi="Times New Roman" w:cs="Times New Roman"/>
          <w:noProof/>
          <w:color w:val="000000" w:themeColor="text1"/>
          <w:position w:val="-6"/>
          <w:sz w:val="24"/>
          <w:szCs w:val="24"/>
        </w:rPr>
        <w:object w:dxaOrig="520" w:dyaOrig="279" w14:anchorId="3D9B9CD4">
          <v:shape id="_x0000_i1079" type="#_x0000_t75" alt="" style="width:25.5pt;height:14.25pt;mso-width-percent:0;mso-height-percent:0;mso-width-percent:0;mso-height-percent:0" o:ole="">
            <v:imagedata r:id="rId55" o:title=""/>
          </v:shape>
          <o:OLEObject Type="Embed" ProgID="Equation.DSMT4" ShapeID="_x0000_i1079" DrawAspect="Content" ObjectID="_1837625196" r:id="rId99"/>
        </w:object>
      </w:r>
      <w:r w:rsidRPr="00EC26C2">
        <w:rPr>
          <w:rFonts w:ascii="Times New Roman" w:eastAsia="Georgia" w:hAnsi="Times New Roman" w:cs="Times New Roman"/>
          <w:color w:val="000000" w:themeColor="text1"/>
          <w:sz w:val="24"/>
          <w:szCs w:val="24"/>
        </w:rPr>
        <w:t xml:space="preserve"> số người có nhóm máu B.</w:t>
      </w:r>
    </w:p>
    <w:p w14:paraId="6A73B677"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color w:val="000000" w:themeColor="text1"/>
          <w:sz w:val="24"/>
          <w:szCs w:val="24"/>
        </w:rPr>
      </w:pPr>
      <w:r w:rsidRPr="00EC26C2">
        <w:rPr>
          <w:rFonts w:ascii="Times New Roman" w:hAnsi="Times New Roman" w:cs="Times New Roman"/>
          <w:noProof/>
          <w:color w:val="000000" w:themeColor="text1"/>
          <w:sz w:val="24"/>
          <w:szCs w:val="24"/>
        </w:rPr>
        <w:drawing>
          <wp:inline distT="0" distB="0" distL="0" distR="0" wp14:anchorId="5051D7D9" wp14:editId="693E1B7A">
            <wp:extent cx="4175760" cy="1310640"/>
            <wp:effectExtent l="0" t="0" r="0" b="3810"/>
            <wp:docPr id="1814211964" name="image-2c939f7fc17e680218109602b325604bd669af8e.jpg"/>
            <wp:cNvGraphicFramePr/>
            <a:graphic xmlns:a="http://schemas.openxmlformats.org/drawingml/2006/main">
              <a:graphicData uri="http://schemas.openxmlformats.org/drawingml/2006/picture">
                <pic:pic xmlns:pic="http://schemas.openxmlformats.org/drawingml/2006/picture">
                  <pic:nvPicPr>
                    <pic:cNvPr id="1814211964" name="image-2c939f7fc17e680218109602b325604bd669af8e.jpg"/>
                    <pic:cNvPicPr/>
                  </pic:nvPicPr>
                  <pic:blipFill>
                    <a:blip r:embed="rId57" cstate="print"/>
                    <a:srcRect/>
                    <a:stretch>
                      <a:fillRect/>
                    </a:stretch>
                  </pic:blipFill>
                  <pic:spPr>
                    <a:xfrm>
                      <a:off x="0" y="0"/>
                      <a:ext cx="4175973" cy="1310707"/>
                    </a:xfrm>
                    <a:prstGeom prst="rect">
                      <a:avLst/>
                    </a:prstGeom>
                  </pic:spPr>
                </pic:pic>
              </a:graphicData>
            </a:graphic>
          </wp:inline>
        </w:drawing>
      </w:r>
    </w:p>
    <w:p w14:paraId="742BEFE9" w14:textId="352601D4"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Theo lý thuyết, xác suất cặp vợ chồng </w:t>
      </w:r>
      <w:r w:rsidRPr="00EC26C2">
        <w:rPr>
          <w:rFonts w:ascii="Times New Roman" w:hAnsi="Times New Roman" w:cs="Times New Roman"/>
          <w:noProof/>
          <w:color w:val="000000" w:themeColor="text1"/>
          <w:position w:val="-12"/>
          <w:sz w:val="24"/>
          <w:szCs w:val="24"/>
        </w:rPr>
        <w:object w:dxaOrig="440" w:dyaOrig="360" w14:anchorId="15DC4B15">
          <v:shape id="_x0000_i1080" type="#_x0000_t75" alt="" style="width:21.75pt;height:18.75pt;mso-width-percent:0;mso-height-percent:0;mso-width-percent:0;mso-height-percent:0" o:ole="">
            <v:imagedata r:id="rId58" o:title=""/>
          </v:shape>
          <o:OLEObject Type="Embed" ProgID="Equation.DSMT4" ShapeID="_x0000_i1080" DrawAspect="Content" ObjectID="_1837625197" r:id="rId100"/>
        </w:object>
      </w:r>
      <w:r w:rsidRPr="00EC26C2">
        <w:rPr>
          <w:rFonts w:ascii="Times New Roman" w:eastAsia="Georgia" w:hAnsi="Times New Roman" w:cs="Times New Roman"/>
          <w:color w:val="000000" w:themeColor="text1"/>
          <w:sz w:val="24"/>
          <w:szCs w:val="24"/>
        </w:rPr>
        <w:t xml:space="preserve"> và </w:t>
      </w:r>
      <w:r w:rsidRPr="00EC26C2">
        <w:rPr>
          <w:rFonts w:ascii="Times New Roman" w:hAnsi="Times New Roman" w:cs="Times New Roman"/>
          <w:noProof/>
          <w:color w:val="000000" w:themeColor="text1"/>
          <w:position w:val="-12"/>
          <w:sz w:val="24"/>
          <w:szCs w:val="24"/>
        </w:rPr>
        <w:object w:dxaOrig="440" w:dyaOrig="360" w14:anchorId="3F3924D8">
          <v:shape id="_x0000_i1081" type="#_x0000_t75" alt="" style="width:21.75pt;height:18.75pt;mso-width-percent:0;mso-height-percent:0;mso-width-percent:0;mso-height-percent:0" o:ole="">
            <v:imagedata r:id="rId60" o:title=""/>
          </v:shape>
          <o:OLEObject Type="Embed" ProgID="Equation.DSMT4" ShapeID="_x0000_i1081" DrawAspect="Content" ObjectID="_1837625198" r:id="rId101"/>
        </w:object>
      </w:r>
      <w:r w:rsidRPr="00EC26C2">
        <w:rPr>
          <w:rFonts w:ascii="Times New Roman" w:eastAsia="Georgia" w:hAnsi="Times New Roman" w:cs="Times New Roman"/>
          <w:color w:val="000000" w:themeColor="text1"/>
          <w:sz w:val="24"/>
          <w:szCs w:val="24"/>
        </w:rPr>
        <w:t xml:space="preserve"> sinh một đứa con mang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dị hợp về cả hai tính trạng là bao nhiêu phần trăm? (</w:t>
      </w:r>
      <w:r w:rsidRPr="00EC26C2">
        <w:rPr>
          <w:rFonts w:ascii="Times New Roman" w:eastAsia="Georgia" w:hAnsi="Times New Roman" w:cs="Times New Roman"/>
          <w:i/>
          <w:iCs/>
          <w:color w:val="000000" w:themeColor="text1"/>
          <w:sz w:val="24"/>
          <w:szCs w:val="24"/>
        </w:rPr>
        <w:t>Chỉ làm tròn kết quả cuối cùng đến hàng phần mười</w:t>
      </w:r>
      <w:r w:rsidRPr="00EC26C2">
        <w:rPr>
          <w:rFonts w:ascii="Times New Roman" w:eastAsia="Georgia" w:hAnsi="Times New Roman" w:cs="Times New Roman"/>
          <w:color w:val="000000" w:themeColor="text1"/>
          <w:sz w:val="24"/>
          <w:szCs w:val="24"/>
        </w:rPr>
        <w:t>).</w:t>
      </w:r>
    </w:p>
    <w:p w14:paraId="07936635" w14:textId="77777777" w:rsidR="00B911DD" w:rsidRPr="00EC26C2" w:rsidRDefault="00B911DD" w:rsidP="00B911DD">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77D4C870" w14:textId="41FD5BD2" w:rsidR="00F804B2"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lang w:val="vi-VN"/>
        </w:rPr>
      </w:pPr>
      <w:r w:rsidRPr="00EC26C2">
        <w:rPr>
          <w:rFonts w:ascii="Times New Roman" w:hAnsi="Times New Roman" w:cs="Times New Roman"/>
          <w:color w:val="000000" w:themeColor="text1"/>
          <w:sz w:val="24"/>
          <w:szCs w:val="24"/>
          <w:lang w:val="vi-VN"/>
        </w:rPr>
        <w:t xml:space="preserve">Xét về nhóm máu: </w:t>
      </w:r>
    </w:p>
    <w:p w14:paraId="2FB84C73" w14:textId="421A323B" w:rsidR="00DE6F76" w:rsidRPr="00EC26C2" w:rsidRDefault="00DE6F76"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vertAlign w:val="superscript"/>
          <w:lang w:val="vi-VN"/>
        </w:rPr>
      </w:pPr>
      <w:r w:rsidRPr="00EC26C2">
        <w:rPr>
          <w:rFonts w:ascii="Times New Roman" w:hAnsi="Times New Roman" w:cs="Times New Roman"/>
          <w:color w:val="000000" w:themeColor="text1"/>
          <w:sz w:val="24"/>
          <w:szCs w:val="24"/>
        </w:rPr>
        <w:t xml:space="preserve">- Cặp vợ chồng 1 x 2 đều có nhóm máu B nhưng sinh ra người số 5 có nhóm máu O </w:t>
      </w: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KG của người 1 và 2 là </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p>
    <w:p w14:paraId="0205E086" w14:textId="1067DB9D" w:rsidR="0017174B" w:rsidRPr="00EC26C2" w:rsidRDefault="0017174B"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vertAlign w:val="superscript"/>
          <w:lang w:val="vi-VN"/>
        </w:rPr>
      </w:pP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Người số 6 có KG </w:t>
      </w:r>
      <w:r w:rsidRPr="00EC26C2">
        <w:rPr>
          <w:rFonts w:ascii="Times New Roman" w:hAnsi="Times New Roman" w:cs="Times New Roman"/>
          <w:color w:val="000000" w:themeColor="text1"/>
          <w:sz w:val="24"/>
          <w:szCs w:val="24"/>
          <w:lang w:val="vi-VN"/>
        </w:rPr>
        <w:t>1/3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 2/3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p>
    <w:p w14:paraId="6D4B9073" w14:textId="77777777" w:rsidR="0017174B" w:rsidRPr="00EC26C2" w:rsidRDefault="0017174B"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vertAlign w:val="superscript"/>
          <w:lang w:val="vi-VN"/>
        </w:rPr>
      </w:pPr>
      <w:r w:rsidRPr="00EC26C2">
        <w:rPr>
          <w:rFonts w:ascii="Times New Roman" w:hAnsi="Times New Roman" w:cs="Times New Roman"/>
          <w:color w:val="000000" w:themeColor="text1"/>
          <w:sz w:val="24"/>
          <w:szCs w:val="24"/>
        </w:rPr>
        <w:t xml:space="preserve">- Cặp vợ chồng 3 x 4 đều có nhóm máu B nhưng sinh ra người số 5 có nhóm máu O </w:t>
      </w: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KG của người 3 và 4 là </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p>
    <w:p w14:paraId="7A26DE47" w14:textId="76EE037F" w:rsidR="0017174B" w:rsidRPr="00EC26C2" w:rsidRDefault="0017174B"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vertAlign w:val="superscript"/>
          <w:lang w:val="vi-VN"/>
        </w:rPr>
      </w:pPr>
      <w:r w:rsidRPr="00EC26C2">
        <w:rPr>
          <w:rFonts w:ascii="Times New Roman" w:hAnsi="Times New Roman" w:cs="Times New Roman"/>
          <w:color w:val="000000" w:themeColor="text1"/>
          <w:sz w:val="24"/>
          <w:szCs w:val="24"/>
        </w:rPr>
        <w:sym w:font="Wingdings" w:char="F0E0"/>
      </w:r>
      <w:r w:rsidRPr="00EC26C2">
        <w:rPr>
          <w:rFonts w:ascii="Times New Roman" w:hAnsi="Times New Roman" w:cs="Times New Roman"/>
          <w:color w:val="000000" w:themeColor="text1"/>
          <w:sz w:val="24"/>
          <w:szCs w:val="24"/>
        </w:rPr>
        <w:t xml:space="preserve"> Người số 7 có KG </w:t>
      </w:r>
      <w:r w:rsidRPr="00EC26C2">
        <w:rPr>
          <w:rFonts w:ascii="Times New Roman" w:hAnsi="Times New Roman" w:cs="Times New Roman"/>
          <w:color w:val="000000" w:themeColor="text1"/>
          <w:sz w:val="24"/>
          <w:szCs w:val="24"/>
          <w:lang w:val="vi-VN"/>
        </w:rPr>
        <w:t>1/3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 2/3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p>
    <w:p w14:paraId="028F88D1" w14:textId="2B48E798" w:rsidR="00CA631E" w:rsidRPr="00EC26C2" w:rsidRDefault="0017174B"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vertAlign w:val="superscript"/>
          <w:lang w:val="vi-VN"/>
        </w:rPr>
      </w:pPr>
      <w:r w:rsidRPr="00EC26C2">
        <w:rPr>
          <w:rFonts w:ascii="Times New Roman" w:hAnsi="Times New Roman" w:cs="Times New Roman"/>
          <w:color w:val="000000" w:themeColor="text1"/>
          <w:sz w:val="24"/>
          <w:szCs w:val="24"/>
        </w:rPr>
        <w:t xml:space="preserve">=&gt; </w:t>
      </w:r>
      <w:r w:rsidR="00CA631E" w:rsidRPr="00EC26C2">
        <w:rPr>
          <w:rFonts w:ascii="Times New Roman" w:hAnsi="Times New Roman" w:cs="Times New Roman"/>
          <w:color w:val="000000" w:themeColor="text1"/>
          <w:sz w:val="24"/>
          <w:szCs w:val="24"/>
          <w:lang w:val="vi-VN"/>
        </w:rPr>
        <w:t>Cặp vợ chồng 6 x 7 có dạng: (1/3 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 2/3 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O</w:t>
      </w:r>
      <w:r w:rsidR="00CA631E" w:rsidRPr="00EC26C2">
        <w:rPr>
          <w:rFonts w:ascii="Times New Roman" w:hAnsi="Times New Roman" w:cs="Times New Roman"/>
          <w:color w:val="000000" w:themeColor="text1"/>
          <w:sz w:val="24"/>
          <w:szCs w:val="24"/>
          <w:lang w:val="vi-VN"/>
        </w:rPr>
        <w:t>) x (1/3 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 2/3 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O</w:t>
      </w:r>
      <w:r w:rsidR="00CA631E" w:rsidRPr="00EC26C2">
        <w:rPr>
          <w:rFonts w:ascii="Times New Roman" w:hAnsi="Times New Roman" w:cs="Times New Roman"/>
          <w:color w:val="000000" w:themeColor="text1"/>
          <w:sz w:val="24"/>
          <w:szCs w:val="24"/>
          <w:lang w:val="vi-VN"/>
        </w:rPr>
        <w:t>)</w:t>
      </w:r>
    </w:p>
    <w:p w14:paraId="57805FFD" w14:textId="77777777"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lang w:val="vi-VN"/>
        </w:rPr>
        <w:t>Đời con theo lý thuyết: 4/9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 4/9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r w:rsidRPr="00EC26C2">
        <w:rPr>
          <w:rFonts w:ascii="Times New Roman" w:hAnsi="Times New Roman" w:cs="Times New Roman"/>
          <w:color w:val="000000" w:themeColor="text1"/>
          <w:sz w:val="24"/>
          <w:szCs w:val="24"/>
          <w:lang w:val="vi-VN"/>
        </w:rPr>
        <w:t>: 1/9 I</w:t>
      </w:r>
      <w:r w:rsidRPr="00EC26C2">
        <w:rPr>
          <w:rFonts w:ascii="Times New Roman" w:hAnsi="Times New Roman" w:cs="Times New Roman"/>
          <w:color w:val="000000" w:themeColor="text1"/>
          <w:sz w:val="24"/>
          <w:szCs w:val="24"/>
          <w:vertAlign w:val="superscript"/>
          <w:lang w:val="vi-VN"/>
        </w:rPr>
        <w:t>O</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p>
    <w:p w14:paraId="72EF513D" w14:textId="0DC85A24"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lang w:val="vi-VN"/>
        </w:rPr>
      </w:pPr>
      <w:r w:rsidRPr="00EC26C2">
        <w:rPr>
          <w:rFonts w:ascii="Times New Roman" w:hAnsi="Times New Roman" w:cs="Times New Roman"/>
          <w:color w:val="000000" w:themeColor="text1"/>
          <w:sz w:val="24"/>
          <w:szCs w:val="24"/>
          <w:lang w:val="vi-VN"/>
        </w:rPr>
        <w:t>Vậy người 13 có dạng (1/2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 1/2 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I</w:t>
      </w:r>
      <w:r w:rsidRPr="00EC26C2">
        <w:rPr>
          <w:rFonts w:ascii="Times New Roman" w:hAnsi="Times New Roman" w:cs="Times New Roman"/>
          <w:color w:val="000000" w:themeColor="text1"/>
          <w:sz w:val="24"/>
          <w:szCs w:val="24"/>
          <w:vertAlign w:val="superscript"/>
          <w:lang w:val="vi-VN"/>
        </w:rPr>
        <w:t>O</w:t>
      </w:r>
      <w:r w:rsidRPr="00EC26C2">
        <w:rPr>
          <w:rFonts w:ascii="Times New Roman" w:hAnsi="Times New Roman" w:cs="Times New Roman"/>
          <w:color w:val="000000" w:themeColor="text1"/>
          <w:sz w:val="24"/>
          <w:szCs w:val="24"/>
          <w:lang w:val="vi-VN"/>
        </w:rPr>
        <w:t>)</w:t>
      </w:r>
    </w:p>
    <w:p w14:paraId="2757126F" w14:textId="4F57682C" w:rsidR="006549CC" w:rsidRPr="00EC26C2" w:rsidRDefault="006549CC"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t>4% số người mang nhóm máu O có tần số allele I</w:t>
      </w:r>
      <w:r w:rsidRPr="00EC26C2">
        <w:rPr>
          <w:rFonts w:ascii="Times New Roman" w:eastAsia="Times New Roman" w:hAnsi="Times New Roman" w:cs="Times New Roman"/>
          <w:color w:val="000000" w:themeColor="text1"/>
          <w:sz w:val="24"/>
          <w:szCs w:val="24"/>
          <w:vertAlign w:val="superscript"/>
        </w:rPr>
        <w:t>O</w:t>
      </w:r>
      <w:r w:rsidRPr="00EC26C2">
        <w:rPr>
          <w:rFonts w:ascii="Times New Roman" w:eastAsia="Times New Roman" w:hAnsi="Times New Roman" w:cs="Times New Roman"/>
          <w:color w:val="000000" w:themeColor="text1"/>
          <w:sz w:val="24"/>
          <w:szCs w:val="24"/>
        </w:rPr>
        <w:t> là 0,2</w:t>
      </w:r>
    </w:p>
    <w:p w14:paraId="6E2EB28F" w14:textId="71A2A0A4" w:rsidR="006549CC" w:rsidRPr="00EC26C2" w:rsidRDefault="006549CC"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t>Tần số allele I</w:t>
      </w:r>
      <w:r w:rsidRPr="00EC26C2">
        <w:rPr>
          <w:rFonts w:ascii="Times New Roman" w:eastAsia="Times New Roman" w:hAnsi="Times New Roman" w:cs="Times New Roman"/>
          <w:color w:val="000000" w:themeColor="text1"/>
          <w:sz w:val="24"/>
          <w:szCs w:val="24"/>
          <w:vertAlign w:val="superscript"/>
        </w:rPr>
        <w:t>B</w:t>
      </w:r>
      <w:r w:rsidRPr="00EC26C2">
        <w:rPr>
          <w:rFonts w:ascii="Times New Roman" w:eastAsia="Times New Roman" w:hAnsi="Times New Roman" w:cs="Times New Roman"/>
          <w:color w:val="000000" w:themeColor="text1"/>
          <w:sz w:val="24"/>
          <w:szCs w:val="24"/>
        </w:rPr>
        <w:t> là x thì tỉ lệ người mang nhóm máu B là x</w:t>
      </w:r>
      <w:r w:rsidRPr="00EC26C2">
        <w:rPr>
          <w:rFonts w:ascii="Times New Roman" w:eastAsia="Times New Roman" w:hAnsi="Times New Roman" w:cs="Times New Roman"/>
          <w:color w:val="000000" w:themeColor="text1"/>
          <w:sz w:val="24"/>
          <w:szCs w:val="24"/>
          <w:vertAlign w:val="superscript"/>
        </w:rPr>
        <w:t>2</w:t>
      </w:r>
      <w:r w:rsidRPr="00EC26C2">
        <w:rPr>
          <w:rFonts w:ascii="Times New Roman" w:eastAsia="Times New Roman" w:hAnsi="Times New Roman" w:cs="Times New Roman"/>
          <w:color w:val="000000" w:themeColor="text1"/>
          <w:sz w:val="24"/>
          <w:szCs w:val="24"/>
        </w:rPr>
        <w:t xml:space="preserve"> + 2.0,2x = 0,21 </w:t>
      </w:r>
      <w:r w:rsidRPr="00EC26C2">
        <w:rPr>
          <w:rFonts w:ascii="Times New Roman" w:eastAsia="Times New Roman" w:hAnsi="Times New Roman" w:cs="Times New Roman"/>
          <w:color w:val="000000" w:themeColor="text1"/>
          <w:sz w:val="24"/>
          <w:szCs w:val="24"/>
        </w:rPr>
        <w:sym w:font="Wingdings" w:char="F0E0"/>
      </w:r>
      <w:r w:rsidRPr="00EC26C2">
        <w:rPr>
          <w:rFonts w:ascii="Times New Roman" w:eastAsia="Times New Roman" w:hAnsi="Times New Roman" w:cs="Times New Roman"/>
          <w:color w:val="000000" w:themeColor="text1"/>
          <w:sz w:val="24"/>
          <w:szCs w:val="24"/>
        </w:rPr>
        <w:t xml:space="preserve"> x = 0,3</w:t>
      </w:r>
      <w:r w:rsidR="005808B4" w:rsidRPr="00EC26C2">
        <w:rPr>
          <w:rFonts w:ascii="Times New Roman" w:eastAsia="Times New Roman" w:hAnsi="Times New Roman" w:cs="Times New Roman"/>
          <w:color w:val="000000" w:themeColor="text1"/>
          <w:sz w:val="24"/>
          <w:szCs w:val="24"/>
        </w:rPr>
        <w:t xml:space="preserve"> = I</w:t>
      </w:r>
      <w:r w:rsidR="005808B4" w:rsidRPr="00EC26C2">
        <w:rPr>
          <w:rFonts w:ascii="Times New Roman" w:eastAsia="Times New Roman" w:hAnsi="Times New Roman" w:cs="Times New Roman"/>
          <w:color w:val="000000" w:themeColor="text1"/>
          <w:sz w:val="24"/>
          <w:szCs w:val="24"/>
          <w:vertAlign w:val="superscript"/>
        </w:rPr>
        <w:t>B</w:t>
      </w:r>
      <w:r w:rsidR="005808B4" w:rsidRPr="00EC26C2">
        <w:rPr>
          <w:rFonts w:ascii="Times New Roman" w:eastAsia="Times New Roman" w:hAnsi="Times New Roman" w:cs="Times New Roman"/>
          <w:color w:val="000000" w:themeColor="text1"/>
          <w:sz w:val="24"/>
          <w:szCs w:val="24"/>
        </w:rPr>
        <w:t> </w:t>
      </w:r>
    </w:p>
    <w:p w14:paraId="591CAE9B" w14:textId="6FCD2CEE" w:rsidR="006549CC" w:rsidRPr="00EC26C2" w:rsidRDefault="005808B4"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sym w:font="Wingdings" w:char="F0E0"/>
      </w:r>
      <w:r w:rsidRPr="00EC26C2">
        <w:rPr>
          <w:rFonts w:ascii="Times New Roman" w:eastAsia="Times New Roman" w:hAnsi="Times New Roman" w:cs="Times New Roman"/>
          <w:color w:val="000000" w:themeColor="text1"/>
          <w:sz w:val="24"/>
          <w:szCs w:val="24"/>
        </w:rPr>
        <w:t xml:space="preserve"> </w:t>
      </w:r>
      <w:r w:rsidR="006549CC" w:rsidRPr="00EC26C2">
        <w:rPr>
          <w:rFonts w:ascii="Times New Roman" w:eastAsia="Times New Roman" w:hAnsi="Times New Roman" w:cs="Times New Roman"/>
          <w:color w:val="000000" w:themeColor="text1"/>
          <w:sz w:val="24"/>
          <w:szCs w:val="24"/>
        </w:rPr>
        <w:t xml:space="preserve"> I</w:t>
      </w:r>
      <w:r w:rsidR="006549CC" w:rsidRPr="00EC26C2">
        <w:rPr>
          <w:rFonts w:ascii="Times New Roman" w:eastAsia="Times New Roman" w:hAnsi="Times New Roman" w:cs="Times New Roman"/>
          <w:color w:val="000000" w:themeColor="text1"/>
          <w:sz w:val="24"/>
          <w:szCs w:val="24"/>
          <w:vertAlign w:val="superscript"/>
        </w:rPr>
        <w:t>A</w:t>
      </w:r>
      <w:r w:rsidR="006549CC" w:rsidRPr="00EC26C2">
        <w:rPr>
          <w:rFonts w:ascii="Times New Roman" w:eastAsia="Times New Roman" w:hAnsi="Times New Roman" w:cs="Times New Roman"/>
          <w:color w:val="000000" w:themeColor="text1"/>
          <w:sz w:val="24"/>
          <w:szCs w:val="24"/>
        </w:rPr>
        <w:t> là 0,5</w:t>
      </w:r>
    </w:p>
    <w:p w14:paraId="3C6359F5" w14:textId="77777777" w:rsidR="006549CC" w:rsidRPr="00EC26C2" w:rsidRDefault="006549CC"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t>Cấu trúc quần thể với nhóm máu A là 0,25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 : 0,2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O</w:t>
      </w:r>
    </w:p>
    <w:p w14:paraId="4A7EEA30" w14:textId="77777777" w:rsidR="006549CC" w:rsidRPr="00EC26C2" w:rsidRDefault="006549CC"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t>Vậy cặp vợ chồng 9 x 10 có dạng :(5/9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 : 4/9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O</w:t>
      </w:r>
      <w:r w:rsidRPr="00EC26C2">
        <w:rPr>
          <w:rFonts w:ascii="Times New Roman" w:eastAsia="Times New Roman" w:hAnsi="Times New Roman" w:cs="Times New Roman"/>
          <w:color w:val="000000" w:themeColor="text1"/>
          <w:sz w:val="24"/>
          <w:szCs w:val="24"/>
        </w:rPr>
        <w:t>) x (5/9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 : 4/9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O</w:t>
      </w:r>
      <w:r w:rsidRPr="00EC26C2">
        <w:rPr>
          <w:rFonts w:ascii="Times New Roman" w:eastAsia="Times New Roman" w:hAnsi="Times New Roman" w:cs="Times New Roman"/>
          <w:color w:val="000000" w:themeColor="text1"/>
          <w:sz w:val="24"/>
          <w:szCs w:val="24"/>
        </w:rPr>
        <w:t>)</w:t>
      </w:r>
    </w:p>
    <w:p w14:paraId="01EB19A5" w14:textId="77777777" w:rsidR="006549CC" w:rsidRPr="00EC26C2" w:rsidRDefault="006549CC"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t>Đời con theo lý thuyết : 49/81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 : 28/81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O</w:t>
      </w:r>
      <w:r w:rsidRPr="00EC26C2">
        <w:rPr>
          <w:rFonts w:ascii="Times New Roman" w:eastAsia="Times New Roman" w:hAnsi="Times New Roman" w:cs="Times New Roman"/>
          <w:color w:val="000000" w:themeColor="text1"/>
          <w:sz w:val="24"/>
          <w:szCs w:val="24"/>
        </w:rPr>
        <w:t> : 4/81 I</w:t>
      </w:r>
      <w:r w:rsidRPr="00EC26C2">
        <w:rPr>
          <w:rFonts w:ascii="Times New Roman" w:eastAsia="Times New Roman" w:hAnsi="Times New Roman" w:cs="Times New Roman"/>
          <w:color w:val="000000" w:themeColor="text1"/>
          <w:sz w:val="24"/>
          <w:szCs w:val="24"/>
          <w:vertAlign w:val="superscript"/>
        </w:rPr>
        <w:t>O</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O</w:t>
      </w:r>
    </w:p>
    <w:p w14:paraId="5A36E0BB" w14:textId="19580BEB" w:rsidR="00A53359" w:rsidRPr="00EC26C2" w:rsidRDefault="006549CC" w:rsidP="006549CC">
      <w:pPr>
        <w:shd w:val="clear" w:color="auto" w:fill="FFFFFF"/>
        <w:spacing w:before="80" w:after="80" w:line="240" w:lineRule="auto"/>
        <w:jc w:val="both"/>
        <w:rPr>
          <w:rFonts w:ascii="Times New Roman" w:eastAsia="Times New Roman" w:hAnsi="Times New Roman" w:cs="Times New Roman"/>
          <w:color w:val="000000" w:themeColor="text1"/>
          <w:sz w:val="24"/>
          <w:szCs w:val="24"/>
        </w:rPr>
      </w:pPr>
      <w:r w:rsidRPr="00EC26C2">
        <w:rPr>
          <w:rFonts w:ascii="Times New Roman" w:eastAsia="Times New Roman" w:hAnsi="Times New Roman" w:cs="Times New Roman"/>
          <w:color w:val="000000" w:themeColor="text1"/>
          <w:sz w:val="24"/>
          <w:szCs w:val="24"/>
        </w:rPr>
        <w:t>Người 14 có dạng : 7/11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 : 4/11 I</w:t>
      </w:r>
      <w:r w:rsidRPr="00EC26C2">
        <w:rPr>
          <w:rFonts w:ascii="Times New Roman" w:eastAsia="Times New Roman" w:hAnsi="Times New Roman" w:cs="Times New Roman"/>
          <w:color w:val="000000" w:themeColor="text1"/>
          <w:sz w:val="24"/>
          <w:szCs w:val="24"/>
          <w:vertAlign w:val="superscript"/>
        </w:rPr>
        <w:t>A</w:t>
      </w:r>
      <w:r w:rsidRPr="00EC26C2">
        <w:rPr>
          <w:rFonts w:ascii="Times New Roman" w:eastAsia="Times New Roman" w:hAnsi="Times New Roman" w:cs="Times New Roman"/>
          <w:color w:val="000000" w:themeColor="text1"/>
          <w:sz w:val="24"/>
          <w:szCs w:val="24"/>
        </w:rPr>
        <w:t>I</w:t>
      </w:r>
      <w:r w:rsidRPr="00EC26C2">
        <w:rPr>
          <w:rFonts w:ascii="Times New Roman" w:eastAsia="Times New Roman" w:hAnsi="Times New Roman" w:cs="Times New Roman"/>
          <w:color w:val="000000" w:themeColor="text1"/>
          <w:sz w:val="24"/>
          <w:szCs w:val="24"/>
          <w:vertAlign w:val="superscript"/>
        </w:rPr>
        <w:t>O</w:t>
      </w:r>
    </w:p>
    <w:p w14:paraId="620C8A51" w14:textId="30BA007D" w:rsidR="00CA631E" w:rsidRPr="00EC26C2" w:rsidRDefault="005808B4"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rPr>
        <w:t xml:space="preserve">=&gt; </w:t>
      </w:r>
      <w:r w:rsidR="00CA631E" w:rsidRPr="00EC26C2">
        <w:rPr>
          <w:rFonts w:ascii="Times New Roman" w:hAnsi="Times New Roman" w:cs="Times New Roman"/>
          <w:color w:val="000000" w:themeColor="text1"/>
          <w:sz w:val="24"/>
          <w:szCs w:val="24"/>
          <w:lang w:val="vi-VN"/>
        </w:rPr>
        <w:t>Cặp vợ chồng  13 x 14:   (1/2 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 1/2 I</w:t>
      </w:r>
      <w:r w:rsidR="00CA631E" w:rsidRPr="00EC26C2">
        <w:rPr>
          <w:rFonts w:ascii="Times New Roman" w:hAnsi="Times New Roman" w:cs="Times New Roman"/>
          <w:color w:val="000000" w:themeColor="text1"/>
          <w:sz w:val="24"/>
          <w:szCs w:val="24"/>
          <w:vertAlign w:val="superscript"/>
          <w:lang w:val="vi-VN"/>
        </w:rPr>
        <w:t>B</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O</w:t>
      </w:r>
      <w:r w:rsidR="00CA631E" w:rsidRPr="00EC26C2">
        <w:rPr>
          <w:rFonts w:ascii="Times New Roman" w:hAnsi="Times New Roman" w:cs="Times New Roman"/>
          <w:color w:val="000000" w:themeColor="text1"/>
          <w:sz w:val="24"/>
          <w:szCs w:val="24"/>
          <w:lang w:val="vi-VN"/>
        </w:rPr>
        <w:t>)  x  (7/11 I</w:t>
      </w:r>
      <w:r w:rsidR="00CA631E" w:rsidRPr="00EC26C2">
        <w:rPr>
          <w:rFonts w:ascii="Times New Roman" w:hAnsi="Times New Roman" w:cs="Times New Roman"/>
          <w:color w:val="000000" w:themeColor="text1"/>
          <w:sz w:val="24"/>
          <w:szCs w:val="24"/>
          <w:vertAlign w:val="superscript"/>
          <w:lang w:val="vi-VN"/>
        </w:rPr>
        <w:t>A</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A</w:t>
      </w:r>
      <w:r w:rsidR="00CA631E" w:rsidRPr="00EC26C2">
        <w:rPr>
          <w:rFonts w:ascii="Times New Roman" w:hAnsi="Times New Roman" w:cs="Times New Roman"/>
          <w:color w:val="000000" w:themeColor="text1"/>
          <w:sz w:val="24"/>
          <w:szCs w:val="24"/>
          <w:lang w:val="vi-VN"/>
        </w:rPr>
        <w:t>: 4/11 I</w:t>
      </w:r>
      <w:r w:rsidR="00CA631E" w:rsidRPr="00EC26C2">
        <w:rPr>
          <w:rFonts w:ascii="Times New Roman" w:hAnsi="Times New Roman" w:cs="Times New Roman"/>
          <w:color w:val="000000" w:themeColor="text1"/>
          <w:sz w:val="24"/>
          <w:szCs w:val="24"/>
          <w:vertAlign w:val="superscript"/>
          <w:lang w:val="vi-VN"/>
        </w:rPr>
        <w:t>A</w:t>
      </w:r>
      <w:r w:rsidR="00CA631E" w:rsidRPr="00EC26C2">
        <w:rPr>
          <w:rFonts w:ascii="Times New Roman" w:hAnsi="Times New Roman" w:cs="Times New Roman"/>
          <w:color w:val="000000" w:themeColor="text1"/>
          <w:sz w:val="24"/>
          <w:szCs w:val="24"/>
          <w:lang w:val="vi-VN"/>
        </w:rPr>
        <w:t>I</w:t>
      </w:r>
      <w:r w:rsidR="00CA631E" w:rsidRPr="00EC26C2">
        <w:rPr>
          <w:rFonts w:ascii="Times New Roman" w:hAnsi="Times New Roman" w:cs="Times New Roman"/>
          <w:color w:val="000000" w:themeColor="text1"/>
          <w:sz w:val="24"/>
          <w:szCs w:val="24"/>
          <w:vertAlign w:val="superscript"/>
          <w:lang w:val="vi-VN"/>
        </w:rPr>
        <w:t>O</w:t>
      </w:r>
      <w:r w:rsidR="00CA631E" w:rsidRPr="00EC26C2">
        <w:rPr>
          <w:rFonts w:ascii="Times New Roman" w:hAnsi="Times New Roman" w:cs="Times New Roman"/>
          <w:color w:val="000000" w:themeColor="text1"/>
          <w:sz w:val="24"/>
          <w:szCs w:val="24"/>
          <w:lang w:val="vi-VN"/>
        </w:rPr>
        <w:t>)</w:t>
      </w:r>
    </w:p>
    <w:p w14:paraId="16233AB1" w14:textId="588FAEF5"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lang w:val="vi-VN"/>
        </w:rPr>
        <w:t>Giao tử:            </w:t>
      </w:r>
      <w:r w:rsidR="00537334" w:rsidRPr="00EC26C2">
        <w:rPr>
          <w:rFonts w:ascii="Times New Roman" w:hAnsi="Times New Roman" w:cs="Times New Roman"/>
          <w:color w:val="000000" w:themeColor="text1"/>
          <w:sz w:val="24"/>
          <w:szCs w:val="24"/>
        </w:rPr>
        <w:t xml:space="preserve">            </w:t>
      </w:r>
      <w:r w:rsidRPr="00EC26C2">
        <w:rPr>
          <w:rFonts w:ascii="Times New Roman" w:hAnsi="Times New Roman" w:cs="Times New Roman"/>
          <w:color w:val="000000" w:themeColor="text1"/>
          <w:sz w:val="24"/>
          <w:szCs w:val="24"/>
          <w:lang w:val="vi-VN"/>
        </w:rPr>
        <w:t>                 3/4I</w:t>
      </w:r>
      <w:r w:rsidRPr="00EC26C2">
        <w:rPr>
          <w:rFonts w:ascii="Times New Roman" w:hAnsi="Times New Roman" w:cs="Times New Roman"/>
          <w:color w:val="000000" w:themeColor="text1"/>
          <w:sz w:val="24"/>
          <w:szCs w:val="24"/>
          <w:vertAlign w:val="superscript"/>
          <w:lang w:val="vi-VN"/>
        </w:rPr>
        <w:t>B</w:t>
      </w:r>
      <w:r w:rsidRPr="00EC26C2">
        <w:rPr>
          <w:rFonts w:ascii="Times New Roman" w:hAnsi="Times New Roman" w:cs="Times New Roman"/>
          <w:color w:val="000000" w:themeColor="text1"/>
          <w:sz w:val="24"/>
          <w:szCs w:val="24"/>
          <w:lang w:val="vi-VN"/>
        </w:rPr>
        <w:t>: 1/4 I</w:t>
      </w:r>
      <w:r w:rsidRPr="00EC26C2">
        <w:rPr>
          <w:rFonts w:ascii="Times New Roman" w:hAnsi="Times New Roman" w:cs="Times New Roman"/>
          <w:color w:val="000000" w:themeColor="text1"/>
          <w:sz w:val="24"/>
          <w:szCs w:val="24"/>
          <w:vertAlign w:val="superscript"/>
          <w:lang w:val="vi-VN"/>
        </w:rPr>
        <w:t>O</w:t>
      </w:r>
      <w:r w:rsidRPr="00EC26C2">
        <w:rPr>
          <w:rFonts w:ascii="Times New Roman" w:hAnsi="Times New Roman" w:cs="Times New Roman"/>
          <w:color w:val="000000" w:themeColor="text1"/>
          <w:sz w:val="24"/>
          <w:szCs w:val="24"/>
          <w:lang w:val="vi-VN"/>
        </w:rPr>
        <w:t>    ||          9/11 I</w:t>
      </w:r>
      <w:r w:rsidRPr="00EC26C2">
        <w:rPr>
          <w:rFonts w:ascii="Times New Roman" w:hAnsi="Times New Roman" w:cs="Times New Roman"/>
          <w:color w:val="000000" w:themeColor="text1"/>
          <w:sz w:val="24"/>
          <w:szCs w:val="24"/>
          <w:vertAlign w:val="superscript"/>
          <w:lang w:val="vi-VN"/>
        </w:rPr>
        <w:t>A</w:t>
      </w:r>
      <w:r w:rsidRPr="00EC26C2">
        <w:rPr>
          <w:rFonts w:ascii="Times New Roman" w:hAnsi="Times New Roman" w:cs="Times New Roman"/>
          <w:color w:val="000000" w:themeColor="text1"/>
          <w:sz w:val="24"/>
          <w:szCs w:val="24"/>
          <w:lang w:val="vi-VN"/>
        </w:rPr>
        <w:t>: 2/11 I</w:t>
      </w:r>
      <w:r w:rsidRPr="00EC26C2">
        <w:rPr>
          <w:rFonts w:ascii="Times New Roman" w:hAnsi="Times New Roman" w:cs="Times New Roman"/>
          <w:color w:val="000000" w:themeColor="text1"/>
          <w:sz w:val="24"/>
          <w:szCs w:val="24"/>
          <w:vertAlign w:val="superscript"/>
          <w:lang w:val="vi-VN"/>
        </w:rPr>
        <w:t>O</w:t>
      </w:r>
    </w:p>
    <w:p w14:paraId="608F560A" w14:textId="77777777"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lang w:val="vi-VN"/>
        </w:rPr>
        <w:t>Tỉ lệ đời con đồng hợp là ¼ x 2/11 = 1/22</w:t>
      </w:r>
    </w:p>
    <w:p w14:paraId="75E4B13F" w14:textId="77777777"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lang w:val="vi-VN"/>
        </w:rPr>
        <w:lastRenderedPageBreak/>
        <w:t>Tỉ lệ đời con dị hợp là 21/22</w:t>
      </w:r>
    </w:p>
    <w:p w14:paraId="6170A224" w14:textId="77777777"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lang w:val="vi-VN"/>
        </w:rPr>
        <w:t>Xét về bệnh M: 13(1/3AA: 2/3Aa) x 14 (Aa)</w:t>
      </w:r>
    </w:p>
    <w:p w14:paraId="39091A6B" w14:textId="56825996" w:rsidR="00CA631E" w:rsidRPr="00EC26C2" w:rsidRDefault="00CA631E" w:rsidP="00CA631E">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hAnsi="Times New Roman" w:cs="Times New Roman"/>
          <w:color w:val="000000" w:themeColor="text1"/>
          <w:sz w:val="24"/>
          <w:szCs w:val="24"/>
          <w:lang w:val="vi-VN"/>
        </w:rPr>
        <w:t xml:space="preserve">Vậy tỉ lệ sinh được con dị hợp 2 cặp </w:t>
      </w:r>
      <w:r w:rsidR="008A18E1" w:rsidRPr="00EC26C2">
        <w:rPr>
          <w:rFonts w:ascii="Times New Roman" w:hAnsi="Times New Roman" w:cs="Times New Roman"/>
          <w:color w:val="000000" w:themeColor="text1"/>
          <w:sz w:val="24"/>
          <w:szCs w:val="24"/>
          <w:lang w:val="vi-VN"/>
        </w:rPr>
        <w:t>gene</w:t>
      </w:r>
      <w:r w:rsidRPr="00EC26C2">
        <w:rPr>
          <w:rFonts w:ascii="Times New Roman" w:hAnsi="Times New Roman" w:cs="Times New Roman"/>
          <w:color w:val="000000" w:themeColor="text1"/>
          <w:sz w:val="24"/>
          <w:szCs w:val="24"/>
          <w:lang w:val="vi-VN"/>
        </w:rPr>
        <w:t xml:space="preserve"> là 1/2 x 21/22= 21/44 = </w:t>
      </w:r>
      <w:r w:rsidRPr="00EC26C2">
        <w:rPr>
          <w:rFonts w:ascii="Times New Roman" w:hAnsi="Times New Roman" w:cs="Times New Roman"/>
          <w:color w:val="000000" w:themeColor="text1"/>
          <w:sz w:val="24"/>
          <w:szCs w:val="24"/>
        </w:rPr>
        <w:t>0,4773</w:t>
      </w:r>
    </w:p>
    <w:p w14:paraId="4D49140F" w14:textId="515C9C7A" w:rsidR="00B911DD" w:rsidRPr="00EC26C2" w:rsidRDefault="00CA631E"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b/>
          <w:bCs/>
          <w:color w:val="000000" w:themeColor="text1"/>
          <w:sz w:val="24"/>
          <w:szCs w:val="24"/>
        </w:rPr>
      </w:pPr>
      <w:r w:rsidRPr="00EC26C2">
        <w:rPr>
          <w:rFonts w:ascii="Times New Roman" w:hAnsi="Times New Roman" w:cs="Times New Roman"/>
          <w:b/>
          <w:bCs/>
          <w:color w:val="000000" w:themeColor="text1"/>
          <w:sz w:val="24"/>
          <w:szCs w:val="24"/>
          <w:highlight w:val="yellow"/>
        </w:rPr>
        <w:t>Đáp án: 0,5</w:t>
      </w:r>
    </w:p>
    <w:p w14:paraId="549FA113" w14:textId="0FC12D00"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hAnsi="Times New Roman" w:cs="Times New Roman"/>
          <w:color w:val="000000" w:themeColor="text1"/>
          <w:sz w:val="24"/>
          <w:szCs w:val="24"/>
        </w:rPr>
      </w:pPr>
      <w:r w:rsidRPr="00EC26C2">
        <w:rPr>
          <w:rFonts w:ascii="Times New Roman" w:eastAsia="Georgia" w:hAnsi="Times New Roman" w:cs="Times New Roman"/>
          <w:b/>
          <w:bCs/>
          <w:color w:val="000000" w:themeColor="text1"/>
          <w:sz w:val="24"/>
          <w:szCs w:val="24"/>
        </w:rPr>
        <w:t>Câu 6:</w:t>
      </w:r>
      <w:r w:rsidRPr="00EC26C2">
        <w:rPr>
          <w:rFonts w:ascii="Times New Roman" w:eastAsia="Georgia" w:hAnsi="Times New Roman" w:cs="Times New Roman"/>
          <w:color w:val="000000" w:themeColor="text1"/>
          <w:sz w:val="24"/>
          <w:szCs w:val="24"/>
        </w:rPr>
        <w:t xml:space="preserve"> Khi nghiên cứu sự di truyền màu sắc vỏ ốc (</w:t>
      </w:r>
      <w:r w:rsidRPr="00EC26C2">
        <w:rPr>
          <w:rFonts w:ascii="Times New Roman" w:eastAsia="Georgia" w:hAnsi="Times New Roman" w:cs="Times New Roman"/>
          <w:i/>
          <w:iCs/>
          <w:color w:val="000000" w:themeColor="text1"/>
          <w:sz w:val="24"/>
          <w:szCs w:val="24"/>
        </w:rPr>
        <w:t>Physa heterostroha</w:t>
      </w:r>
      <w:r w:rsidRPr="00EC26C2">
        <w:rPr>
          <w:rFonts w:ascii="Times New Roman" w:eastAsia="Georgia" w:hAnsi="Times New Roman" w:cs="Times New Roman"/>
          <w:color w:val="000000" w:themeColor="text1"/>
          <w:sz w:val="24"/>
          <w:szCs w:val="24"/>
        </w:rPr>
        <w:t xml:space="preserve">), các nhà khoa học nhận thấy có 2 cặ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phân li độc lập, các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này quy định các enzyme khác nhau và tham gia vào một chuỗi phản ứng hoá sinh để tạo nên sắc tố ở vỏ ốc theo sơ đồ sau:</w:t>
      </w:r>
    </w:p>
    <w:p w14:paraId="0AF3313E" w14:textId="77777777" w:rsidR="000145E8" w:rsidRPr="00EC26C2" w:rsidRDefault="000145E8" w:rsidP="000145E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color w:val="000000" w:themeColor="text1"/>
          <w:sz w:val="24"/>
          <w:szCs w:val="24"/>
        </w:rPr>
      </w:pPr>
      <w:r w:rsidRPr="00EC26C2">
        <w:rPr>
          <w:rFonts w:ascii="Times New Roman" w:hAnsi="Times New Roman" w:cs="Times New Roman"/>
          <w:noProof/>
          <w:color w:val="000000" w:themeColor="text1"/>
          <w:sz w:val="24"/>
          <w:szCs w:val="24"/>
        </w:rPr>
        <w:drawing>
          <wp:inline distT="0" distB="0" distL="0" distR="0" wp14:anchorId="1C3C2587" wp14:editId="0EB10E76">
            <wp:extent cx="3924300" cy="1983740"/>
            <wp:effectExtent l="0" t="0" r="0" b="0"/>
            <wp:docPr id="1896277651" name="image-134d1add4e21ca4394d5589fcabf3c3ef82e9ad6.jpg"/>
            <wp:cNvGraphicFramePr/>
            <a:graphic xmlns:a="http://schemas.openxmlformats.org/drawingml/2006/main">
              <a:graphicData uri="http://schemas.openxmlformats.org/drawingml/2006/picture">
                <pic:pic xmlns:pic="http://schemas.openxmlformats.org/drawingml/2006/picture">
                  <pic:nvPicPr>
                    <pic:cNvPr id="1896277651" name="image-134d1add4e21ca4394d5589fcabf3c3ef82e9ad6.jpg"/>
                    <pic:cNvPicPr/>
                  </pic:nvPicPr>
                  <pic:blipFill>
                    <a:blip r:embed="rId62" cstate="print"/>
                    <a:srcRect/>
                    <a:stretch>
                      <a:fillRect/>
                    </a:stretch>
                  </pic:blipFill>
                  <pic:spPr>
                    <a:xfrm>
                      <a:off x="0" y="0"/>
                      <a:ext cx="3924837" cy="1984011"/>
                    </a:xfrm>
                    <a:prstGeom prst="rect">
                      <a:avLst/>
                    </a:prstGeom>
                  </pic:spPr>
                </pic:pic>
              </a:graphicData>
            </a:graphic>
          </wp:inline>
        </w:drawing>
      </w:r>
    </w:p>
    <w:p w14:paraId="2EB4DB1C" w14:textId="1665EC29" w:rsidR="000145E8" w:rsidRPr="00EC26C2" w:rsidRDefault="000145E8" w:rsidP="000145E8">
      <w:pPr>
        <w:widowControl w:val="0"/>
        <w:tabs>
          <w:tab w:val="left" w:pos="284"/>
          <w:tab w:val="left" w:pos="2835"/>
          <w:tab w:val="left" w:pos="5387"/>
          <w:tab w:val="left" w:pos="7938"/>
        </w:tabs>
        <w:spacing w:before="20" w:afterLines="20" w:after="48" w:line="312" w:lineRule="auto"/>
        <w:jc w:val="both"/>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Biết rằng khi lấy các con ốc vỏ nâu dị hợp 2 cặp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giao phối ngẫu nhiên thu được đời con </w:t>
      </w:r>
      <w:r w:rsidRPr="00EC26C2">
        <w:rPr>
          <w:rFonts w:ascii="Times New Roman" w:hAnsi="Times New Roman" w:cs="Times New Roman"/>
          <w:noProof/>
          <w:color w:val="000000" w:themeColor="text1"/>
          <w:position w:val="-12"/>
          <w:sz w:val="24"/>
          <w:szCs w:val="24"/>
        </w:rPr>
        <w:object w:dxaOrig="220" w:dyaOrig="360" w14:anchorId="0E473F80">
          <v:shape id="_x0000_i1082" type="#_x0000_t75" alt="" style="width:11.25pt;height:18.75pt;mso-width-percent:0;mso-height-percent:0;mso-width-percent:0;mso-height-percent:0" o:ole="">
            <v:imagedata r:id="rId63" o:title=""/>
          </v:shape>
          <o:OLEObject Type="Embed" ProgID="Equation.DSMT4" ShapeID="_x0000_i1082" DrawAspect="Content" ObjectID="_1837625199" r:id="rId102"/>
        </w:object>
      </w:r>
      <w:r w:rsidRPr="00EC26C2">
        <w:rPr>
          <w:rFonts w:ascii="Times New Roman" w:eastAsia="Georgia" w:hAnsi="Times New Roman" w:cs="Times New Roman"/>
          <w:color w:val="000000" w:themeColor="text1"/>
          <w:sz w:val="24"/>
          <w:szCs w:val="24"/>
        </w:rPr>
        <w:t xml:space="preserve">, tiếp tục lấy các con ốc vỏ nâu ở </w:t>
      </w:r>
      <w:r w:rsidRPr="00EC26C2">
        <w:rPr>
          <w:rFonts w:ascii="Times New Roman" w:hAnsi="Times New Roman" w:cs="Times New Roman"/>
          <w:noProof/>
          <w:color w:val="000000" w:themeColor="text1"/>
          <w:position w:val="-12"/>
          <w:sz w:val="24"/>
          <w:szCs w:val="24"/>
        </w:rPr>
        <w:object w:dxaOrig="220" w:dyaOrig="360" w14:anchorId="5E5BBA7C">
          <v:shape id="_x0000_i1083" type="#_x0000_t75" alt="" style="width:11.25pt;height:18.75pt;mso-width-percent:0;mso-height-percent:0;mso-width-percent:0;mso-height-percent:0" o:ole="">
            <v:imagedata r:id="rId65" o:title=""/>
          </v:shape>
          <o:OLEObject Type="Embed" ProgID="Equation.DSMT4" ShapeID="_x0000_i1083" DrawAspect="Content" ObjectID="_1837625200" r:id="rId103"/>
        </w:object>
      </w:r>
      <w:r w:rsidRPr="00EC26C2">
        <w:rPr>
          <w:rFonts w:ascii="Times New Roman" w:eastAsia="Georgia" w:hAnsi="Times New Roman" w:cs="Times New Roman"/>
          <w:color w:val="000000" w:themeColor="text1"/>
          <w:sz w:val="24"/>
          <w:szCs w:val="24"/>
        </w:rPr>
        <w:t xml:space="preserve"> giao phối ngẫu nhiên thu được đời con </w:t>
      </w:r>
      <w:r w:rsidRPr="00EC26C2">
        <w:rPr>
          <w:rFonts w:ascii="Times New Roman" w:hAnsi="Times New Roman" w:cs="Times New Roman"/>
          <w:noProof/>
          <w:color w:val="000000" w:themeColor="text1"/>
          <w:position w:val="-12"/>
          <w:sz w:val="24"/>
          <w:szCs w:val="24"/>
        </w:rPr>
        <w:object w:dxaOrig="260" w:dyaOrig="360" w14:anchorId="000E0E9A">
          <v:shape id="_x0000_i1084" type="#_x0000_t75" alt="" style="width:12.75pt;height:18.75pt;mso-width-percent:0;mso-height-percent:0;mso-width-percent:0;mso-height-percent:0" o:ole="">
            <v:imagedata r:id="rId67" o:title=""/>
          </v:shape>
          <o:OLEObject Type="Embed" ProgID="Equation.DSMT4" ShapeID="_x0000_i1084" DrawAspect="Content" ObjectID="_1837625201" r:id="rId104"/>
        </w:object>
      </w:r>
      <w:r w:rsidRPr="00EC26C2">
        <w:rPr>
          <w:rFonts w:ascii="Times New Roman" w:eastAsia="Georgia" w:hAnsi="Times New Roman" w:cs="Times New Roman"/>
          <w:color w:val="000000" w:themeColor="text1"/>
          <w:sz w:val="24"/>
          <w:szCs w:val="24"/>
        </w:rPr>
        <w:t xml:space="preserve">, trong số các con ốc ở </w:t>
      </w:r>
      <w:r w:rsidRPr="00EC26C2">
        <w:rPr>
          <w:rFonts w:ascii="Times New Roman" w:hAnsi="Times New Roman" w:cs="Times New Roman"/>
          <w:noProof/>
          <w:color w:val="000000" w:themeColor="text1"/>
          <w:position w:val="-12"/>
          <w:sz w:val="24"/>
          <w:szCs w:val="24"/>
        </w:rPr>
        <w:object w:dxaOrig="260" w:dyaOrig="360" w14:anchorId="3652DE79">
          <v:shape id="_x0000_i1085" type="#_x0000_t75" alt="" style="width:12.75pt;height:18.75pt;mso-width-percent:0;mso-height-percent:0;mso-width-percent:0;mso-height-percent:0" o:ole="">
            <v:imagedata r:id="rId69" o:title=""/>
          </v:shape>
          <o:OLEObject Type="Embed" ProgID="Equation.DSMT4" ShapeID="_x0000_i1085" DrawAspect="Content" ObjectID="_1837625202" r:id="rId105"/>
        </w:object>
      </w:r>
      <w:r w:rsidRPr="00EC26C2">
        <w:rPr>
          <w:rFonts w:ascii="Times New Roman" w:eastAsia="Georgia" w:hAnsi="Times New Roman" w:cs="Times New Roman"/>
          <w:color w:val="000000" w:themeColor="text1"/>
          <w:sz w:val="24"/>
          <w:szCs w:val="24"/>
        </w:rPr>
        <w:t xml:space="preserve"> con ốc vỏ trắng có kiểu </w:t>
      </w:r>
      <w:r w:rsidR="008A18E1" w:rsidRPr="00EC26C2">
        <w:rPr>
          <w:rFonts w:ascii="Times New Roman" w:eastAsia="Georgia" w:hAnsi="Times New Roman" w:cs="Times New Roman"/>
          <w:color w:val="000000" w:themeColor="text1"/>
          <w:sz w:val="24"/>
          <w:szCs w:val="24"/>
        </w:rPr>
        <w:t>gene</w:t>
      </w:r>
      <w:r w:rsidRPr="00EC26C2">
        <w:rPr>
          <w:rFonts w:ascii="Times New Roman" w:eastAsia="Georgia" w:hAnsi="Times New Roman" w:cs="Times New Roman"/>
          <w:color w:val="000000" w:themeColor="text1"/>
          <w:sz w:val="24"/>
          <w:szCs w:val="24"/>
        </w:rPr>
        <w:t xml:space="preserve"> aabb chiếm tỉ lệ là </w:t>
      </w:r>
      <w:r w:rsidRPr="00EC26C2">
        <w:rPr>
          <w:rFonts w:ascii="Times New Roman" w:hAnsi="Times New Roman" w:cs="Times New Roman"/>
          <w:noProof/>
          <w:color w:val="000000" w:themeColor="text1"/>
          <w:position w:val="-24"/>
          <w:sz w:val="24"/>
          <w:szCs w:val="24"/>
        </w:rPr>
        <w:object w:dxaOrig="240" w:dyaOrig="620" w14:anchorId="242D8819">
          <v:shape id="_x0000_i1086" type="#_x0000_t75" alt="" style="width:12pt;height:30.75pt;mso-width-percent:0;mso-height-percent:0;mso-width-percent:0;mso-height-percent:0" o:ole="">
            <v:imagedata r:id="rId71" o:title=""/>
          </v:shape>
          <o:OLEObject Type="Embed" ProgID="Equation.DSMT4" ShapeID="_x0000_i1086" DrawAspect="Content" ObjectID="_1837625203" r:id="rId106"/>
        </w:object>
      </w:r>
      <w:r w:rsidRPr="00EC26C2">
        <w:rPr>
          <w:rFonts w:ascii="Times New Roman" w:eastAsia="Georgia" w:hAnsi="Times New Roman" w:cs="Times New Roman"/>
          <w:color w:val="000000" w:themeColor="text1"/>
          <w:sz w:val="24"/>
          <w:szCs w:val="24"/>
        </w:rPr>
        <w:t xml:space="preserve"> (phân số tối giản). Điền đáp án liền kề ab (ví dụ tính được </w:t>
      </w:r>
      <w:r w:rsidRPr="00EC26C2">
        <w:rPr>
          <w:rFonts w:ascii="Times New Roman" w:hAnsi="Times New Roman" w:cs="Times New Roman"/>
          <w:noProof/>
          <w:color w:val="000000" w:themeColor="text1"/>
          <w:position w:val="-24"/>
          <w:sz w:val="24"/>
          <w:szCs w:val="24"/>
        </w:rPr>
        <w:object w:dxaOrig="240" w:dyaOrig="620" w14:anchorId="01CAFAC8">
          <v:shape id="_x0000_i1087" type="#_x0000_t75" alt="" style="width:12pt;height:30.75pt;mso-width-percent:0;mso-height-percent:0;mso-width-percent:0;mso-height-percent:0" o:ole="">
            <v:imagedata r:id="rId73" o:title=""/>
          </v:shape>
          <o:OLEObject Type="Embed" ProgID="Equation.DSMT4" ShapeID="_x0000_i1087" DrawAspect="Content" ObjectID="_1837625204" r:id="rId107"/>
        </w:object>
      </w:r>
      <w:r w:rsidRPr="00EC26C2">
        <w:rPr>
          <w:rFonts w:ascii="Times New Roman" w:eastAsia="Georgia" w:hAnsi="Times New Roman" w:cs="Times New Roman"/>
          <w:color w:val="000000" w:themeColor="text1"/>
          <w:sz w:val="24"/>
          <w:szCs w:val="24"/>
        </w:rPr>
        <w:t xml:space="preserve"> thì điền đáp án là 12).</w:t>
      </w:r>
    </w:p>
    <w:p w14:paraId="6E4B19CF" w14:textId="77777777" w:rsidR="00CA631E" w:rsidRPr="00EC26C2" w:rsidRDefault="00CA631E" w:rsidP="00CA631E">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EC26C2">
        <w:rPr>
          <w:rFonts w:ascii="Times New Roman" w:eastAsia="Palatino Linotype" w:hAnsi="Times New Roman" w:cs="Times New Roman"/>
          <w:b/>
          <w:bCs/>
          <w:color w:val="000000" w:themeColor="text1"/>
          <w:spacing w:val="-5"/>
          <w:sz w:val="24"/>
          <w:szCs w:val="24"/>
        </w:rPr>
        <w:t>Hướng dẫn giải</w:t>
      </w:r>
    </w:p>
    <w:p w14:paraId="0B4C16DC" w14:textId="1AD17CFA" w:rsidR="007915C5" w:rsidRPr="00EC26C2" w:rsidRDefault="007915C5" w:rsidP="00CA631E">
      <w:pPr>
        <w:widowControl w:val="0"/>
        <w:tabs>
          <w:tab w:val="left" w:pos="284"/>
          <w:tab w:val="left" w:pos="2835"/>
          <w:tab w:val="left" w:pos="5387"/>
          <w:tab w:val="left" w:pos="7938"/>
        </w:tabs>
        <w:spacing w:before="20" w:afterLines="20" w:after="48" w:line="312" w:lineRule="auto"/>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Quy ước: A-B-</w:t>
      </w:r>
      <w:r w:rsidR="000C61B7" w:rsidRPr="00EC26C2">
        <w:rPr>
          <w:rFonts w:ascii="Times New Roman" w:eastAsia="Georgia" w:hAnsi="Times New Roman" w:cs="Times New Roman"/>
          <w:color w:val="000000" w:themeColor="text1"/>
          <w:sz w:val="24"/>
          <w:szCs w:val="24"/>
        </w:rPr>
        <w:t>: vỏ nâu; còn lại: vỏ trắng</w:t>
      </w:r>
    </w:p>
    <w:p w14:paraId="71B4547D" w14:textId="51F4B77A" w:rsidR="000C61B7" w:rsidRPr="00EC26C2" w:rsidRDefault="000C61B7" w:rsidP="00CA631E">
      <w:pPr>
        <w:widowControl w:val="0"/>
        <w:tabs>
          <w:tab w:val="left" w:pos="284"/>
          <w:tab w:val="left" w:pos="2835"/>
          <w:tab w:val="left" w:pos="5387"/>
          <w:tab w:val="left" w:pos="7938"/>
        </w:tabs>
        <w:spacing w:before="20" w:afterLines="20" w:after="48" w:line="312" w:lineRule="auto"/>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P: AaBb x AaBb </w:t>
      </w:r>
      <w:r w:rsidRPr="00EC26C2">
        <w:rPr>
          <w:rFonts w:ascii="Times New Roman" w:eastAsia="Georgia" w:hAnsi="Times New Roman" w:cs="Times New Roman"/>
          <w:color w:val="000000" w:themeColor="text1"/>
          <w:sz w:val="24"/>
          <w:szCs w:val="24"/>
        </w:rPr>
        <w:sym w:font="Wingdings" w:char="F0E0"/>
      </w:r>
      <w:r w:rsidRPr="00EC26C2">
        <w:rPr>
          <w:rFonts w:ascii="Times New Roman" w:eastAsia="Georgia" w:hAnsi="Times New Roman" w:cs="Times New Roman"/>
          <w:color w:val="000000" w:themeColor="text1"/>
          <w:sz w:val="24"/>
          <w:szCs w:val="24"/>
        </w:rPr>
        <w:t xml:space="preserve"> F1</w:t>
      </w:r>
    </w:p>
    <w:p w14:paraId="31855E65" w14:textId="5CCC4D97" w:rsidR="00580969" w:rsidRPr="00EC26C2" w:rsidRDefault="000C61B7" w:rsidP="00CA631E">
      <w:pPr>
        <w:widowControl w:val="0"/>
        <w:tabs>
          <w:tab w:val="left" w:pos="284"/>
          <w:tab w:val="left" w:pos="2835"/>
          <w:tab w:val="left" w:pos="5387"/>
          <w:tab w:val="left" w:pos="7938"/>
        </w:tabs>
        <w:spacing w:before="20" w:afterLines="20" w:after="48" w:line="312" w:lineRule="auto"/>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Các kiểu gene ốc vỏ nâu ở F1 là: </w:t>
      </w:r>
      <w:r w:rsidR="00650476" w:rsidRPr="00EC26C2">
        <w:rPr>
          <w:rFonts w:ascii="Times New Roman" w:eastAsia="Georgia" w:hAnsi="Times New Roman" w:cs="Times New Roman"/>
          <w:color w:val="000000" w:themeColor="text1"/>
          <w:sz w:val="24"/>
          <w:szCs w:val="24"/>
        </w:rPr>
        <w:t>1/9AABB : 2/9AaBB : 2/9AABb: 4/9AaBb</w:t>
      </w:r>
      <w:r w:rsidR="001609DC" w:rsidRPr="00EC26C2">
        <w:rPr>
          <w:rFonts w:ascii="Times New Roman" w:eastAsia="Georgia" w:hAnsi="Times New Roman" w:cs="Times New Roman"/>
          <w:color w:val="000000" w:themeColor="text1"/>
          <w:sz w:val="24"/>
          <w:szCs w:val="24"/>
        </w:rPr>
        <w:t xml:space="preserve"> </w:t>
      </w:r>
      <w:r w:rsidR="001609DC" w:rsidRPr="00EC26C2">
        <w:rPr>
          <w:rFonts w:ascii="Times New Roman" w:eastAsia="Georgia" w:hAnsi="Times New Roman" w:cs="Times New Roman"/>
          <w:color w:val="000000" w:themeColor="text1"/>
          <w:sz w:val="24"/>
          <w:szCs w:val="24"/>
        </w:rPr>
        <w:sym w:font="Wingdings" w:char="F0E0"/>
      </w:r>
      <w:r w:rsidR="001609DC" w:rsidRPr="00EC26C2">
        <w:rPr>
          <w:rFonts w:ascii="Times New Roman" w:eastAsia="Georgia" w:hAnsi="Times New Roman" w:cs="Times New Roman"/>
          <w:color w:val="000000" w:themeColor="text1"/>
          <w:sz w:val="24"/>
          <w:szCs w:val="24"/>
        </w:rPr>
        <w:t xml:space="preserve"> ab = 4/9.1/4 = </w:t>
      </w:r>
      <w:r w:rsidR="00580969" w:rsidRPr="00EC26C2">
        <w:rPr>
          <w:rFonts w:ascii="Times New Roman" w:eastAsia="Georgia" w:hAnsi="Times New Roman" w:cs="Times New Roman"/>
          <w:color w:val="000000" w:themeColor="text1"/>
          <w:sz w:val="24"/>
          <w:szCs w:val="24"/>
        </w:rPr>
        <w:t>1/9</w:t>
      </w:r>
    </w:p>
    <w:p w14:paraId="24C975DF" w14:textId="71F414B1" w:rsidR="00580969" w:rsidRPr="00EC26C2" w:rsidRDefault="009E6F2D" w:rsidP="00CA631E">
      <w:pPr>
        <w:widowControl w:val="0"/>
        <w:tabs>
          <w:tab w:val="left" w:pos="284"/>
          <w:tab w:val="left" w:pos="2835"/>
          <w:tab w:val="left" w:pos="5387"/>
          <w:tab w:val="left" w:pos="7938"/>
        </w:tabs>
        <w:spacing w:before="20" w:afterLines="20" w:after="48" w:line="312" w:lineRule="auto"/>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Ốc nâu F1 x Ốc nâu F1 = F2 </w:t>
      </w:r>
      <w:r w:rsidR="00580969" w:rsidRPr="00EC26C2">
        <w:rPr>
          <w:rFonts w:ascii="Times New Roman" w:eastAsia="Georgia" w:hAnsi="Times New Roman" w:cs="Times New Roman"/>
          <w:color w:val="000000" w:themeColor="text1"/>
          <w:sz w:val="24"/>
          <w:szCs w:val="24"/>
        </w:rPr>
        <w:sym w:font="Wingdings" w:char="F0E0"/>
      </w:r>
      <w:r w:rsidR="00580969" w:rsidRPr="00EC26C2">
        <w:rPr>
          <w:rFonts w:ascii="Times New Roman" w:eastAsia="Georgia" w:hAnsi="Times New Roman" w:cs="Times New Roman"/>
          <w:color w:val="000000" w:themeColor="text1"/>
          <w:sz w:val="24"/>
          <w:szCs w:val="24"/>
        </w:rPr>
        <w:t xml:space="preserve"> aabb = 1/9. 1/9 = 1/81</w:t>
      </w:r>
    </w:p>
    <w:p w14:paraId="428C9BCD" w14:textId="7C46D8CD" w:rsidR="00CA631E" w:rsidRPr="00EC26C2" w:rsidRDefault="009E6F2D" w:rsidP="00CA631E">
      <w:pPr>
        <w:widowControl w:val="0"/>
        <w:tabs>
          <w:tab w:val="left" w:pos="284"/>
          <w:tab w:val="left" w:pos="2835"/>
          <w:tab w:val="left" w:pos="5387"/>
          <w:tab w:val="left" w:pos="7938"/>
        </w:tabs>
        <w:spacing w:before="20" w:afterLines="20" w:after="48" w:line="312" w:lineRule="auto"/>
        <w:rPr>
          <w:rFonts w:ascii="Times New Roman" w:eastAsia="Georgia" w:hAnsi="Times New Roman" w:cs="Times New Roman"/>
          <w:color w:val="000000" w:themeColor="text1"/>
          <w:sz w:val="24"/>
          <w:szCs w:val="24"/>
        </w:rPr>
      </w:pPr>
      <w:r w:rsidRPr="00EC26C2">
        <w:rPr>
          <w:rFonts w:ascii="Times New Roman" w:eastAsia="Georgia" w:hAnsi="Times New Roman" w:cs="Times New Roman"/>
          <w:color w:val="000000" w:themeColor="text1"/>
          <w:sz w:val="24"/>
          <w:szCs w:val="24"/>
        </w:rPr>
        <w:t xml:space="preserve">Trong số con ốc ở F2, tỉ lệ </w:t>
      </w:r>
      <w:r w:rsidR="00CA631E" w:rsidRPr="00EC26C2">
        <w:rPr>
          <w:rFonts w:ascii="Times New Roman" w:eastAsia="Georgia" w:hAnsi="Times New Roman" w:cs="Times New Roman"/>
          <w:color w:val="000000" w:themeColor="text1"/>
          <w:sz w:val="24"/>
          <w:szCs w:val="24"/>
        </w:rPr>
        <w:t xml:space="preserve">con ốc vỏ trắng có kiểu </w:t>
      </w:r>
      <w:r w:rsidR="008A18E1" w:rsidRPr="00EC26C2">
        <w:rPr>
          <w:rFonts w:ascii="Times New Roman" w:eastAsia="Georgia" w:hAnsi="Times New Roman" w:cs="Times New Roman"/>
          <w:color w:val="000000" w:themeColor="text1"/>
          <w:sz w:val="24"/>
          <w:szCs w:val="24"/>
        </w:rPr>
        <w:t>gene</w:t>
      </w:r>
      <w:r w:rsidR="00CA631E" w:rsidRPr="00EC26C2">
        <w:rPr>
          <w:rFonts w:ascii="Times New Roman" w:eastAsia="Georgia" w:hAnsi="Times New Roman" w:cs="Times New Roman"/>
          <w:color w:val="000000" w:themeColor="text1"/>
          <w:sz w:val="24"/>
          <w:szCs w:val="24"/>
        </w:rPr>
        <w:t xml:space="preserve"> aabb chiếm tỉ lệ là 1/81</w:t>
      </w:r>
    </w:p>
    <w:p w14:paraId="1248E169" w14:textId="677D6D26" w:rsidR="00CA631E" w:rsidRPr="00EC26C2" w:rsidRDefault="00CA631E" w:rsidP="00CA631E">
      <w:pPr>
        <w:widowControl w:val="0"/>
        <w:tabs>
          <w:tab w:val="left" w:pos="284"/>
          <w:tab w:val="left" w:pos="2835"/>
          <w:tab w:val="left" w:pos="5387"/>
          <w:tab w:val="left" w:pos="7938"/>
        </w:tabs>
        <w:spacing w:before="20" w:afterLines="20" w:after="48" w:line="312" w:lineRule="auto"/>
        <w:rPr>
          <w:rFonts w:ascii="Times New Roman" w:eastAsia="Georgia" w:hAnsi="Times New Roman" w:cs="Times New Roman"/>
          <w:b/>
          <w:bCs/>
          <w:color w:val="000000" w:themeColor="text1"/>
          <w:sz w:val="24"/>
          <w:szCs w:val="24"/>
        </w:rPr>
      </w:pPr>
      <w:r w:rsidRPr="00EC26C2">
        <w:rPr>
          <w:rFonts w:ascii="Times New Roman" w:eastAsia="Georgia" w:hAnsi="Times New Roman" w:cs="Times New Roman"/>
          <w:b/>
          <w:bCs/>
          <w:color w:val="000000" w:themeColor="text1"/>
          <w:sz w:val="24"/>
          <w:szCs w:val="24"/>
          <w:highlight w:val="yellow"/>
        </w:rPr>
        <w:t>Đáp án: 181</w:t>
      </w:r>
    </w:p>
    <w:p w14:paraId="7CCFEDB8" w14:textId="730283F1" w:rsidR="000145E8" w:rsidRPr="00EC26C2" w:rsidRDefault="000145E8" w:rsidP="000145E8">
      <w:pPr>
        <w:widowControl w:val="0"/>
        <w:tabs>
          <w:tab w:val="left" w:pos="284"/>
          <w:tab w:val="left" w:pos="2835"/>
          <w:tab w:val="left" w:pos="5387"/>
          <w:tab w:val="left" w:pos="7938"/>
        </w:tabs>
        <w:spacing w:before="20" w:afterLines="20" w:after="48" w:line="312" w:lineRule="auto"/>
        <w:jc w:val="center"/>
        <w:rPr>
          <w:rFonts w:ascii="Times New Roman" w:hAnsi="Times New Roman" w:cs="Times New Roman"/>
          <w:b/>
          <w:bCs/>
          <w:color w:val="000000" w:themeColor="text1"/>
          <w:sz w:val="24"/>
          <w:szCs w:val="24"/>
        </w:rPr>
      </w:pPr>
      <w:r w:rsidRPr="00EC26C2">
        <w:rPr>
          <w:rFonts w:ascii="Times New Roman" w:eastAsia="Georgia" w:hAnsi="Times New Roman" w:cs="Times New Roman"/>
          <w:b/>
          <w:bCs/>
          <w:color w:val="000000" w:themeColor="text1"/>
          <w:sz w:val="24"/>
          <w:szCs w:val="24"/>
        </w:rPr>
        <w:t>----HẾT</w:t>
      </w:r>
    </w:p>
    <w:sectPr w:rsidR="000145E8" w:rsidRPr="00EC26C2" w:rsidSect="00E80AD0">
      <w:headerReference w:type="default" r:id="rId108"/>
      <w:footerReference w:type="default" r:id="rId109"/>
      <w:pgSz w:w="12240" w:h="15840"/>
      <w:pgMar w:top="533" w:right="873" w:bottom="873" w:left="873" w:header="426"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53FFA4" w14:textId="77777777" w:rsidR="00807188" w:rsidRDefault="00807188" w:rsidP="00C86896">
      <w:pPr>
        <w:spacing w:after="0" w:line="240" w:lineRule="auto"/>
      </w:pPr>
      <w:r>
        <w:separator/>
      </w:r>
    </w:p>
  </w:endnote>
  <w:endnote w:type="continuationSeparator" w:id="0">
    <w:p w14:paraId="146104C8" w14:textId="77777777" w:rsidR="00807188" w:rsidRDefault="00807188" w:rsidP="00C868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4B7A51" w14:textId="4496B603" w:rsidR="00E80AD0" w:rsidRDefault="00E80AD0">
    <w:pPr>
      <w:pStyle w:val="Footer"/>
    </w:pPr>
    <w:r w:rsidRPr="00E80AD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80AD0">
      <w:rPr>
        <w:rFonts w:ascii="Times New Roman" w:eastAsia="SimSun" w:hAnsi="Times New Roman" w:cs="Times New Roman"/>
        <w:b/>
        <w:color w:val="000000"/>
        <w:kern w:val="2"/>
        <w:sz w:val="24"/>
        <w:szCs w:val="24"/>
        <w:lang w:val="nl-NL" w:eastAsia="zh-CN"/>
      </w:rPr>
      <w:t xml:space="preserve">    </w:t>
    </w:r>
    <w:r w:rsidRPr="00E80AD0">
      <w:rPr>
        <w:rFonts w:ascii="Times New Roman" w:eastAsia="SimSun" w:hAnsi="Times New Roman" w:cs="Times New Roman"/>
        <w:b/>
        <w:color w:val="00B0F0"/>
        <w:kern w:val="2"/>
        <w:sz w:val="24"/>
        <w:szCs w:val="24"/>
        <w:lang w:val="nl-NL" w:eastAsia="zh-CN"/>
      </w:rPr>
      <w:t>thuvienhoclieu</w:t>
    </w:r>
    <w:r w:rsidRPr="00E80AD0">
      <w:rPr>
        <w:rFonts w:ascii="Times New Roman" w:eastAsia="SimSun" w:hAnsi="Times New Roman" w:cs="Times New Roman"/>
        <w:b/>
        <w:color w:val="FF0000"/>
        <w:kern w:val="2"/>
        <w:sz w:val="24"/>
        <w:szCs w:val="24"/>
        <w:lang w:val="nl-NL" w:eastAsia="zh-CN"/>
      </w:rPr>
      <w:t xml:space="preserve">.com </w:t>
    </w:r>
    <w:r w:rsidRPr="00E80AD0">
      <w:rPr>
        <w:rFonts w:ascii="Times New Roman" w:eastAsia="SimSun" w:hAnsi="Times New Roman" w:cs="Times New Roman"/>
        <w:b/>
        <w:color w:val="000000"/>
        <w:kern w:val="2"/>
        <w:sz w:val="24"/>
        <w:szCs w:val="24"/>
        <w:lang w:eastAsia="zh-CN"/>
      </w:rPr>
      <w:t xml:space="preserve">                                </w:t>
    </w:r>
    <w:r w:rsidRPr="00E80AD0">
      <w:rPr>
        <w:rFonts w:ascii="Times New Roman" w:eastAsia="SimSun" w:hAnsi="Times New Roman" w:cs="Times New Roman"/>
        <w:b/>
        <w:color w:val="FF0000"/>
        <w:kern w:val="2"/>
        <w:sz w:val="24"/>
        <w:szCs w:val="24"/>
        <w:lang w:eastAsia="zh-CN"/>
      </w:rPr>
      <w:t>Trang</w:t>
    </w:r>
    <w:r w:rsidRPr="00E80AD0">
      <w:rPr>
        <w:rFonts w:ascii="Times New Roman" w:eastAsia="SimSun" w:hAnsi="Times New Roman" w:cs="Times New Roman"/>
        <w:b/>
        <w:color w:val="0070C0"/>
        <w:kern w:val="2"/>
        <w:sz w:val="24"/>
        <w:szCs w:val="24"/>
        <w:lang w:eastAsia="zh-CN"/>
      </w:rPr>
      <w:t xml:space="preserve"> </w:t>
    </w:r>
    <w:r w:rsidRPr="00E80AD0">
      <w:rPr>
        <w:rFonts w:ascii="Times New Roman" w:eastAsia="SimSun" w:hAnsi="Times New Roman" w:cs="Times New Roman"/>
        <w:b/>
        <w:color w:val="0070C0"/>
        <w:kern w:val="2"/>
        <w:sz w:val="24"/>
        <w:szCs w:val="24"/>
        <w:lang w:eastAsia="zh-CN"/>
      </w:rPr>
      <w:fldChar w:fldCharType="begin"/>
    </w:r>
    <w:r w:rsidRPr="00E80AD0">
      <w:rPr>
        <w:rFonts w:ascii="Times New Roman" w:eastAsia="SimSun" w:hAnsi="Times New Roman" w:cs="Times New Roman"/>
        <w:b/>
        <w:color w:val="0070C0"/>
        <w:kern w:val="2"/>
        <w:sz w:val="24"/>
        <w:szCs w:val="24"/>
        <w:lang w:eastAsia="zh-CN"/>
      </w:rPr>
      <w:instrText xml:space="preserve"> PAGE   \* MERGEFORMAT </w:instrText>
    </w:r>
    <w:r w:rsidRPr="00E80AD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80AD0">
      <w:rPr>
        <w:rFonts w:ascii="Times New Roman" w:eastAsia="SimSun" w:hAnsi="Times New Roman" w:cs="Times New Roman"/>
        <w:b/>
        <w:color w:val="0070C0"/>
        <w:kern w:val="2"/>
        <w:sz w:val="24"/>
        <w:szCs w:val="24"/>
        <w:lang w:eastAsia="zh-CN"/>
      </w:rPr>
      <w:fldChar w:fldCharType="end"/>
    </w:r>
    <w:r w:rsidRPr="00E80AD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31B645" w14:textId="77777777" w:rsidR="00807188" w:rsidRDefault="00807188" w:rsidP="00C86896">
      <w:pPr>
        <w:spacing w:after="0" w:line="240" w:lineRule="auto"/>
      </w:pPr>
      <w:r>
        <w:separator/>
      </w:r>
    </w:p>
  </w:footnote>
  <w:footnote w:type="continuationSeparator" w:id="0">
    <w:p w14:paraId="22C5F018" w14:textId="77777777" w:rsidR="00807188" w:rsidRDefault="00807188" w:rsidP="00C8689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76803" w14:textId="77777777" w:rsidR="00E80AD0" w:rsidRPr="00E80AD0" w:rsidRDefault="00E80AD0" w:rsidP="00E80A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80AD0">
      <w:rPr>
        <w:rFonts w:ascii="Times New Roman" w:eastAsia="Calibri" w:hAnsi="Times New Roman" w:cs="Times New Roman"/>
        <w:b/>
        <w:color w:val="00B0F0"/>
        <w:sz w:val="24"/>
        <w:szCs w:val="24"/>
        <w:lang w:val="nl-NL"/>
      </w:rPr>
      <w:t>thuvienhoclieu</w:t>
    </w:r>
    <w:r w:rsidRPr="00E80AD0">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A1C3F"/>
    <w:multiLevelType w:val="multilevel"/>
    <w:tmpl w:val="AD06624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43F674AE"/>
    <w:multiLevelType w:val="multilevel"/>
    <w:tmpl w:val="277C3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5F0A59D7"/>
    <w:multiLevelType w:val="multilevel"/>
    <w:tmpl w:val="B37A0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A2967FE"/>
    <w:multiLevelType w:val="multilevel"/>
    <w:tmpl w:val="AD284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2A458A4"/>
    <w:multiLevelType w:val="multilevel"/>
    <w:tmpl w:val="C2889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76BF526F"/>
    <w:multiLevelType w:val="multilevel"/>
    <w:tmpl w:val="89065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3"/>
  </w:num>
  <w:num w:numId="3">
    <w:abstractNumId w:val="5"/>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1376"/>
    <w:rsid w:val="00014594"/>
    <w:rsid w:val="000145E8"/>
    <w:rsid w:val="00074BCF"/>
    <w:rsid w:val="000C61B7"/>
    <w:rsid w:val="00111087"/>
    <w:rsid w:val="001125AA"/>
    <w:rsid w:val="0012114C"/>
    <w:rsid w:val="001353B7"/>
    <w:rsid w:val="001609DC"/>
    <w:rsid w:val="0017174B"/>
    <w:rsid w:val="002861AB"/>
    <w:rsid w:val="002C19D4"/>
    <w:rsid w:val="0031131F"/>
    <w:rsid w:val="003409E3"/>
    <w:rsid w:val="0035130E"/>
    <w:rsid w:val="00356C0D"/>
    <w:rsid w:val="00404178"/>
    <w:rsid w:val="00485512"/>
    <w:rsid w:val="004A5EDB"/>
    <w:rsid w:val="004D64C4"/>
    <w:rsid w:val="00537334"/>
    <w:rsid w:val="005715F4"/>
    <w:rsid w:val="005808B4"/>
    <w:rsid w:val="00580969"/>
    <w:rsid w:val="005B1CB3"/>
    <w:rsid w:val="00604B0D"/>
    <w:rsid w:val="00650476"/>
    <w:rsid w:val="0065448D"/>
    <w:rsid w:val="006549CC"/>
    <w:rsid w:val="006614B6"/>
    <w:rsid w:val="006673E9"/>
    <w:rsid w:val="0070704C"/>
    <w:rsid w:val="00713295"/>
    <w:rsid w:val="007915C5"/>
    <w:rsid w:val="007C1504"/>
    <w:rsid w:val="00807188"/>
    <w:rsid w:val="00855072"/>
    <w:rsid w:val="00865EB8"/>
    <w:rsid w:val="008A18E1"/>
    <w:rsid w:val="008C6F6E"/>
    <w:rsid w:val="00945BAB"/>
    <w:rsid w:val="00952A48"/>
    <w:rsid w:val="009802A7"/>
    <w:rsid w:val="009925B1"/>
    <w:rsid w:val="009C7511"/>
    <w:rsid w:val="009E6F2D"/>
    <w:rsid w:val="009F36A0"/>
    <w:rsid w:val="00A16553"/>
    <w:rsid w:val="00A53359"/>
    <w:rsid w:val="00B03030"/>
    <w:rsid w:val="00B61376"/>
    <w:rsid w:val="00B81B29"/>
    <w:rsid w:val="00B911DD"/>
    <w:rsid w:val="00BE2F54"/>
    <w:rsid w:val="00C2649A"/>
    <w:rsid w:val="00C56BD1"/>
    <w:rsid w:val="00C86896"/>
    <w:rsid w:val="00C8772D"/>
    <w:rsid w:val="00CA631E"/>
    <w:rsid w:val="00CF0422"/>
    <w:rsid w:val="00D33DA5"/>
    <w:rsid w:val="00D874B1"/>
    <w:rsid w:val="00DB0C13"/>
    <w:rsid w:val="00DE6F76"/>
    <w:rsid w:val="00DE7DB1"/>
    <w:rsid w:val="00DF4B4B"/>
    <w:rsid w:val="00E110B7"/>
    <w:rsid w:val="00E276C8"/>
    <w:rsid w:val="00E442F9"/>
    <w:rsid w:val="00E80AD0"/>
    <w:rsid w:val="00EC26C2"/>
    <w:rsid w:val="00F01E3C"/>
    <w:rsid w:val="00F161DB"/>
    <w:rsid w:val="00F37427"/>
    <w:rsid w:val="00F70B3B"/>
    <w:rsid w:val="00F804B2"/>
    <w:rsid w:val="00FA6DA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94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styleId="TableGrid">
    <w:name w:val="Table Grid"/>
    <w:basedOn w:val="TableNormal"/>
    <w:uiPriority w:val="39"/>
    <w:rsid w:val="00DF4B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14594"/>
    <w:rPr>
      <w:color w:val="808080"/>
    </w:rPr>
  </w:style>
  <w:style w:type="character" w:customStyle="1" w:styleId="MTConvertedEquation">
    <w:name w:val="MTConvertedEquation"/>
    <w:basedOn w:val="DefaultParagraphFont"/>
    <w:rsid w:val="00356C0D"/>
    <w:rPr>
      <w:rFonts w:ascii="Times New Roman" w:eastAsia="Georgia" w:hAnsi="Times New Roman" w:cs="Times New Roman"/>
      <w:sz w:val="26"/>
      <w:szCs w:val="26"/>
    </w:rPr>
  </w:style>
  <w:style w:type="paragraph" w:styleId="Header">
    <w:name w:val="header"/>
    <w:basedOn w:val="Normal"/>
    <w:link w:val="HeaderChar"/>
    <w:uiPriority w:val="99"/>
    <w:unhideWhenUsed/>
    <w:rsid w:val="00C868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896"/>
  </w:style>
  <w:style w:type="paragraph" w:styleId="Footer">
    <w:name w:val="footer"/>
    <w:basedOn w:val="Normal"/>
    <w:link w:val="FooterChar"/>
    <w:uiPriority w:val="99"/>
    <w:unhideWhenUsed/>
    <w:rsid w:val="00C868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896"/>
  </w:style>
  <w:style w:type="character" w:styleId="Hyperlink">
    <w:name w:val="Hyperlink"/>
    <w:basedOn w:val="DefaultParagraphFont"/>
    <w:uiPriority w:val="99"/>
    <w:unhideWhenUsed/>
    <w:rsid w:val="000145E8"/>
    <w:rPr>
      <w:color w:val="0563C1" w:themeColor="hyperlink"/>
      <w:u w:val="single"/>
    </w:rPr>
  </w:style>
  <w:style w:type="character" w:customStyle="1" w:styleId="UnresolvedMention">
    <w:name w:val="Unresolved Mention"/>
    <w:basedOn w:val="DefaultParagraphFont"/>
    <w:uiPriority w:val="99"/>
    <w:semiHidden/>
    <w:unhideWhenUsed/>
    <w:rsid w:val="000145E8"/>
    <w:rPr>
      <w:color w:val="605E5C"/>
      <w:shd w:val="clear" w:color="auto" w:fill="E1DFDD"/>
    </w:rPr>
  </w:style>
  <w:style w:type="character" w:styleId="CommentReference">
    <w:name w:val="annotation reference"/>
    <w:basedOn w:val="DefaultParagraphFont"/>
    <w:uiPriority w:val="99"/>
    <w:semiHidden/>
    <w:unhideWhenUsed/>
    <w:rsid w:val="009802A7"/>
    <w:rPr>
      <w:sz w:val="16"/>
      <w:szCs w:val="16"/>
    </w:rPr>
  </w:style>
  <w:style w:type="paragraph" w:styleId="CommentText">
    <w:name w:val="annotation text"/>
    <w:basedOn w:val="Normal"/>
    <w:link w:val="CommentTextChar"/>
    <w:uiPriority w:val="99"/>
    <w:unhideWhenUsed/>
    <w:rsid w:val="009802A7"/>
    <w:pPr>
      <w:spacing w:line="240" w:lineRule="auto"/>
    </w:pPr>
    <w:rPr>
      <w:sz w:val="20"/>
      <w:szCs w:val="20"/>
    </w:rPr>
  </w:style>
  <w:style w:type="character" w:customStyle="1" w:styleId="CommentTextChar">
    <w:name w:val="Comment Text Char"/>
    <w:basedOn w:val="DefaultParagraphFont"/>
    <w:link w:val="CommentText"/>
    <w:uiPriority w:val="99"/>
    <w:rsid w:val="009802A7"/>
    <w:rPr>
      <w:sz w:val="20"/>
      <w:szCs w:val="20"/>
    </w:rPr>
  </w:style>
  <w:style w:type="paragraph" w:styleId="CommentSubject">
    <w:name w:val="annotation subject"/>
    <w:basedOn w:val="CommentText"/>
    <w:next w:val="CommentText"/>
    <w:link w:val="CommentSubjectChar"/>
    <w:uiPriority w:val="99"/>
    <w:semiHidden/>
    <w:unhideWhenUsed/>
    <w:rsid w:val="009802A7"/>
    <w:rPr>
      <w:b/>
      <w:bCs/>
    </w:rPr>
  </w:style>
  <w:style w:type="character" w:customStyle="1" w:styleId="CommentSubjectChar">
    <w:name w:val="Comment Subject Char"/>
    <w:basedOn w:val="CommentTextChar"/>
    <w:link w:val="CommentSubject"/>
    <w:uiPriority w:val="99"/>
    <w:semiHidden/>
    <w:rsid w:val="009802A7"/>
    <w:rPr>
      <w:b/>
      <w:bCs/>
      <w:sz w:val="20"/>
      <w:szCs w:val="20"/>
    </w:rPr>
  </w:style>
  <w:style w:type="paragraph" w:styleId="BalloonText">
    <w:name w:val="Balloon Text"/>
    <w:basedOn w:val="Normal"/>
    <w:link w:val="BalloonTextChar"/>
    <w:uiPriority w:val="99"/>
    <w:semiHidden/>
    <w:unhideWhenUsed/>
    <w:rsid w:val="005715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15F4"/>
    <w:rPr>
      <w:rFonts w:ascii="Segoe UI" w:hAnsi="Segoe UI" w:cs="Segoe UI"/>
      <w:sz w:val="18"/>
      <w:szCs w:val="18"/>
    </w:rPr>
  </w:style>
  <w:style w:type="paragraph" w:styleId="Revision">
    <w:name w:val="Revision"/>
    <w:hidden/>
    <w:uiPriority w:val="99"/>
    <w:semiHidden/>
    <w:rsid w:val="00F37427"/>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styleId="TableGrid">
    <w:name w:val="Table Grid"/>
    <w:basedOn w:val="TableNormal"/>
    <w:uiPriority w:val="39"/>
    <w:rsid w:val="00DF4B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14594"/>
    <w:rPr>
      <w:color w:val="808080"/>
    </w:rPr>
  </w:style>
  <w:style w:type="character" w:customStyle="1" w:styleId="MTConvertedEquation">
    <w:name w:val="MTConvertedEquation"/>
    <w:basedOn w:val="DefaultParagraphFont"/>
    <w:rsid w:val="00356C0D"/>
    <w:rPr>
      <w:rFonts w:ascii="Times New Roman" w:eastAsia="Georgia" w:hAnsi="Times New Roman" w:cs="Times New Roman"/>
      <w:sz w:val="26"/>
      <w:szCs w:val="26"/>
    </w:rPr>
  </w:style>
  <w:style w:type="paragraph" w:styleId="Header">
    <w:name w:val="header"/>
    <w:basedOn w:val="Normal"/>
    <w:link w:val="HeaderChar"/>
    <w:uiPriority w:val="99"/>
    <w:unhideWhenUsed/>
    <w:rsid w:val="00C868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6896"/>
  </w:style>
  <w:style w:type="paragraph" w:styleId="Footer">
    <w:name w:val="footer"/>
    <w:basedOn w:val="Normal"/>
    <w:link w:val="FooterChar"/>
    <w:uiPriority w:val="99"/>
    <w:unhideWhenUsed/>
    <w:rsid w:val="00C868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6896"/>
  </w:style>
  <w:style w:type="character" w:styleId="Hyperlink">
    <w:name w:val="Hyperlink"/>
    <w:basedOn w:val="DefaultParagraphFont"/>
    <w:uiPriority w:val="99"/>
    <w:unhideWhenUsed/>
    <w:rsid w:val="000145E8"/>
    <w:rPr>
      <w:color w:val="0563C1" w:themeColor="hyperlink"/>
      <w:u w:val="single"/>
    </w:rPr>
  </w:style>
  <w:style w:type="character" w:customStyle="1" w:styleId="UnresolvedMention">
    <w:name w:val="Unresolved Mention"/>
    <w:basedOn w:val="DefaultParagraphFont"/>
    <w:uiPriority w:val="99"/>
    <w:semiHidden/>
    <w:unhideWhenUsed/>
    <w:rsid w:val="000145E8"/>
    <w:rPr>
      <w:color w:val="605E5C"/>
      <w:shd w:val="clear" w:color="auto" w:fill="E1DFDD"/>
    </w:rPr>
  </w:style>
  <w:style w:type="character" w:styleId="CommentReference">
    <w:name w:val="annotation reference"/>
    <w:basedOn w:val="DefaultParagraphFont"/>
    <w:uiPriority w:val="99"/>
    <w:semiHidden/>
    <w:unhideWhenUsed/>
    <w:rsid w:val="009802A7"/>
    <w:rPr>
      <w:sz w:val="16"/>
      <w:szCs w:val="16"/>
    </w:rPr>
  </w:style>
  <w:style w:type="paragraph" w:styleId="CommentText">
    <w:name w:val="annotation text"/>
    <w:basedOn w:val="Normal"/>
    <w:link w:val="CommentTextChar"/>
    <w:uiPriority w:val="99"/>
    <w:unhideWhenUsed/>
    <w:rsid w:val="009802A7"/>
    <w:pPr>
      <w:spacing w:line="240" w:lineRule="auto"/>
    </w:pPr>
    <w:rPr>
      <w:sz w:val="20"/>
      <w:szCs w:val="20"/>
    </w:rPr>
  </w:style>
  <w:style w:type="character" w:customStyle="1" w:styleId="CommentTextChar">
    <w:name w:val="Comment Text Char"/>
    <w:basedOn w:val="DefaultParagraphFont"/>
    <w:link w:val="CommentText"/>
    <w:uiPriority w:val="99"/>
    <w:rsid w:val="009802A7"/>
    <w:rPr>
      <w:sz w:val="20"/>
      <w:szCs w:val="20"/>
    </w:rPr>
  </w:style>
  <w:style w:type="paragraph" w:styleId="CommentSubject">
    <w:name w:val="annotation subject"/>
    <w:basedOn w:val="CommentText"/>
    <w:next w:val="CommentText"/>
    <w:link w:val="CommentSubjectChar"/>
    <w:uiPriority w:val="99"/>
    <w:semiHidden/>
    <w:unhideWhenUsed/>
    <w:rsid w:val="009802A7"/>
    <w:rPr>
      <w:b/>
      <w:bCs/>
    </w:rPr>
  </w:style>
  <w:style w:type="character" w:customStyle="1" w:styleId="CommentSubjectChar">
    <w:name w:val="Comment Subject Char"/>
    <w:basedOn w:val="CommentTextChar"/>
    <w:link w:val="CommentSubject"/>
    <w:uiPriority w:val="99"/>
    <w:semiHidden/>
    <w:rsid w:val="009802A7"/>
    <w:rPr>
      <w:b/>
      <w:bCs/>
      <w:sz w:val="20"/>
      <w:szCs w:val="20"/>
    </w:rPr>
  </w:style>
  <w:style w:type="paragraph" w:styleId="BalloonText">
    <w:name w:val="Balloon Text"/>
    <w:basedOn w:val="Normal"/>
    <w:link w:val="BalloonTextChar"/>
    <w:uiPriority w:val="99"/>
    <w:semiHidden/>
    <w:unhideWhenUsed/>
    <w:rsid w:val="005715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715F4"/>
    <w:rPr>
      <w:rFonts w:ascii="Segoe UI" w:hAnsi="Segoe UI" w:cs="Segoe UI"/>
      <w:sz w:val="18"/>
      <w:szCs w:val="18"/>
    </w:rPr>
  </w:style>
  <w:style w:type="paragraph" w:styleId="Revision">
    <w:name w:val="Revision"/>
    <w:hidden/>
    <w:uiPriority w:val="99"/>
    <w:semiHidden/>
    <w:rsid w:val="00F3742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9403184">
      <w:bodyDiv w:val="1"/>
      <w:marLeft w:val="0"/>
      <w:marRight w:val="0"/>
      <w:marTop w:val="0"/>
      <w:marBottom w:val="0"/>
      <w:divBdr>
        <w:top w:val="none" w:sz="0" w:space="0" w:color="auto"/>
        <w:left w:val="none" w:sz="0" w:space="0" w:color="auto"/>
        <w:bottom w:val="none" w:sz="0" w:space="0" w:color="auto"/>
        <w:right w:val="none" w:sz="0" w:space="0" w:color="auto"/>
      </w:divBdr>
    </w:div>
    <w:div w:id="17263709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41.bin"/><Relationship Id="rId89" Type="http://schemas.openxmlformats.org/officeDocument/2006/relationships/oleObject" Target="embeddings/oleObject46.bin"/><Relationship Id="rId16" Type="http://schemas.openxmlformats.org/officeDocument/2006/relationships/image" Target="media/image6.wmf"/><Relationship Id="rId107" Type="http://schemas.openxmlformats.org/officeDocument/2006/relationships/oleObject" Target="embeddings/oleObject63.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oleObject" Target="embeddings/oleObject36.bin"/><Relationship Id="rId102"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51.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oleObject" Target="embeddings/oleObject42.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59.bin"/><Relationship Id="rId108" Type="http://schemas.openxmlformats.org/officeDocument/2006/relationships/header" Target="header1.xml"/><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7.bin"/><Relationship Id="rId96"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jpg"/><Relationship Id="rId106"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oleObject" Target="embeddings/oleObject43.bin"/><Relationship Id="rId94" Type="http://schemas.openxmlformats.org/officeDocument/2006/relationships/oleObject" Target="embeddings/oleObject50.bin"/><Relationship Id="rId99" Type="http://schemas.openxmlformats.org/officeDocument/2006/relationships/oleObject" Target="embeddings/oleObject55.bin"/><Relationship Id="rId101"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footer" Target="footer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53.bin"/><Relationship Id="rId104"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oleObject" Target="embeddings/oleObject44.bin"/><Relationship Id="rId110"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56.bin"/><Relationship Id="rId105" Type="http://schemas.openxmlformats.org/officeDocument/2006/relationships/oleObject" Target="embeddings/oleObject61.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49.bin"/><Relationship Id="rId98" Type="http://schemas.openxmlformats.org/officeDocument/2006/relationships/oleObject" Target="embeddings/oleObject54.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jpg"/><Relationship Id="rId83" Type="http://schemas.openxmlformats.org/officeDocument/2006/relationships/oleObject" Target="embeddings/oleObject40.bin"/><Relationship Id="rId88" Type="http://schemas.openxmlformats.org/officeDocument/2006/relationships/oleObject" Target="embeddings/oleObject45.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787</Words>
  <Characters>27292</Characters>
  <Application>Microsoft Office Word</Application>
  <DocSecurity>0</DocSecurity>
  <Lines>227</Lines>
  <Paragraphs>64</Paragraphs>
  <ScaleCrop>false</ScaleCrop>
  <Company>thuvienhoclieu.com</Company>
  <LinksUpToDate>false</LinksUpToDate>
  <CharactersWithSpaces>32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13T15:14:00Z</dcterms:created>
  <dcterms:modified xsi:type="dcterms:W3CDTF">2026-04-13T15:16:00Z</dcterms:modified>
</cp:coreProperties>
</file>